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57DB" w:rsidRPr="0019355B" w:rsidRDefault="00802941" w:rsidP="00865FA7">
      <w:pPr>
        <w:pStyle w:val="30"/>
      </w:pPr>
      <w:r>
        <w:rPr>
          <w:rFonts w:hint="eastAsia"/>
        </w:rPr>
        <w:t>0</w:t>
      </w:r>
      <w:r w:rsidR="0088142B" w:rsidRPr="0019355B">
        <w:rPr>
          <w:rFonts w:hint="eastAsia"/>
        </w:rPr>
        <w:t>、概述</w:t>
      </w:r>
    </w:p>
    <w:p w:rsidR="008A6290" w:rsidRDefault="00605478" w:rsidP="00605478">
      <w:pPr>
        <w:rPr>
          <w:sz w:val="24"/>
        </w:rPr>
      </w:pPr>
      <w:r>
        <w:rPr>
          <w:rFonts w:hint="eastAsia"/>
          <w:sz w:val="24"/>
        </w:rPr>
        <w:t>朴素贝叶斯是一种</w:t>
      </w:r>
      <w:r w:rsidR="00E327F5">
        <w:rPr>
          <w:rFonts w:hint="eastAsia"/>
          <w:sz w:val="24"/>
        </w:rPr>
        <w:t>多类分类算法。</w:t>
      </w:r>
      <w:r w:rsidR="005B2444">
        <w:rPr>
          <w:rFonts w:hint="eastAsia"/>
          <w:sz w:val="24"/>
        </w:rPr>
        <w:t>它是一种</w:t>
      </w:r>
      <w:r w:rsidR="00FF5F45">
        <w:rPr>
          <w:rFonts w:hint="eastAsia"/>
          <w:sz w:val="24"/>
        </w:rPr>
        <w:t>概率模型，并且是一种</w:t>
      </w:r>
      <w:r w:rsidR="00252544">
        <w:rPr>
          <w:rFonts w:hint="eastAsia"/>
          <w:sz w:val="24"/>
        </w:rPr>
        <w:t>生成模型。</w:t>
      </w:r>
      <w:r w:rsidR="00251DA5">
        <w:rPr>
          <w:rFonts w:hint="eastAsia"/>
          <w:sz w:val="24"/>
        </w:rPr>
        <w:t>朴素贝叶斯</w:t>
      </w:r>
      <w:r w:rsidR="00E00C80">
        <w:rPr>
          <w:rFonts w:hint="eastAsia"/>
          <w:sz w:val="24"/>
        </w:rPr>
        <w:t>中的“朴素”一词</w:t>
      </w:r>
      <w:r w:rsidR="0028035C">
        <w:rPr>
          <w:rFonts w:hint="eastAsia"/>
          <w:sz w:val="24"/>
        </w:rPr>
        <w:t>来源于</w:t>
      </w:r>
      <w:r w:rsidR="00282894">
        <w:rPr>
          <w:rFonts w:hint="eastAsia"/>
          <w:sz w:val="24"/>
        </w:rPr>
        <w:t>它假设了样本各</w:t>
      </w:r>
      <w:proofErr w:type="gramStart"/>
      <w:r w:rsidR="00282894">
        <w:rPr>
          <w:rFonts w:hint="eastAsia"/>
          <w:sz w:val="24"/>
        </w:rPr>
        <w:t>维特征</w:t>
      </w:r>
      <w:proofErr w:type="gramEnd"/>
      <w:r w:rsidR="003C6E06">
        <w:rPr>
          <w:rFonts w:hint="eastAsia"/>
          <w:sz w:val="24"/>
        </w:rPr>
        <w:t>之间</w:t>
      </w:r>
      <w:r w:rsidR="0063158F">
        <w:rPr>
          <w:rFonts w:hint="eastAsia"/>
          <w:sz w:val="24"/>
        </w:rPr>
        <w:t>具有独立性</w:t>
      </w:r>
      <w:r w:rsidR="003C6E06">
        <w:rPr>
          <w:rFonts w:hint="eastAsia"/>
          <w:sz w:val="24"/>
        </w:rPr>
        <w:t>（即条件独立性假设）</w:t>
      </w:r>
      <w:r w:rsidR="0063158F">
        <w:rPr>
          <w:rFonts w:hint="eastAsia"/>
          <w:sz w:val="24"/>
        </w:rPr>
        <w:t>。</w:t>
      </w:r>
    </w:p>
    <w:p w:rsidR="008A6290" w:rsidRDefault="008A6290" w:rsidP="00605478">
      <w:pPr>
        <w:rPr>
          <w:sz w:val="24"/>
        </w:rPr>
      </w:pPr>
    </w:p>
    <w:p w:rsidR="0021252D" w:rsidRDefault="00690DE8" w:rsidP="00605478">
      <w:pPr>
        <w:rPr>
          <w:sz w:val="24"/>
        </w:rPr>
      </w:pPr>
      <w:r>
        <w:rPr>
          <w:rFonts w:hint="eastAsia"/>
          <w:sz w:val="24"/>
        </w:rPr>
        <w:t>概率模型与非概率模型的区别是看待样本数据的角度不同，或者说对数据建模的思路不同</w:t>
      </w:r>
      <w:r w:rsidR="007E6B14">
        <w:rPr>
          <w:rFonts w:hint="eastAsia"/>
          <w:sz w:val="24"/>
        </w:rPr>
        <w:t>。</w:t>
      </w:r>
    </w:p>
    <w:p w:rsidR="0021252D" w:rsidRDefault="008A6290" w:rsidP="00605478">
      <w:pPr>
        <w:rPr>
          <w:sz w:val="24"/>
        </w:rPr>
      </w:pPr>
      <w:r>
        <w:rPr>
          <w:rFonts w:hint="eastAsia"/>
          <w:sz w:val="24"/>
        </w:rPr>
        <w:t>非概率模型</w:t>
      </w:r>
      <w:r w:rsidR="00852FBB">
        <w:rPr>
          <w:rFonts w:hint="eastAsia"/>
          <w:sz w:val="24"/>
        </w:rPr>
        <w:t>认为对于</w:t>
      </w:r>
      <w:r>
        <w:rPr>
          <w:rFonts w:hint="eastAsia"/>
          <w:sz w:val="24"/>
        </w:rPr>
        <w:t>样本数据</w:t>
      </w:r>
      <w:r w:rsidRPr="000D4D16">
        <w:rPr>
          <w:position w:val="-10"/>
          <w:sz w:val="24"/>
        </w:rPr>
        <w:object w:dxaOrig="3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pt;height:18.15pt" o:ole="">
            <v:imagedata r:id="rId9" o:title=""/>
          </v:shape>
          <o:OLEObject Type="Embed" ProgID="Equation.DSMT4" ShapeID="_x0000_i1025" DrawAspect="Content" ObjectID="_1649957316" r:id="rId10"/>
        </w:object>
      </w:r>
      <w:r w:rsidR="00852FBB">
        <w:rPr>
          <w:rFonts w:hint="eastAsia"/>
          <w:sz w:val="24"/>
        </w:rPr>
        <w:t>，存在一个未知的模型</w:t>
      </w:r>
      <w:r w:rsidR="004E6624">
        <w:rPr>
          <w:rFonts w:hint="eastAsia"/>
          <w:sz w:val="24"/>
        </w:rPr>
        <w:t>（</w:t>
      </w:r>
      <w:r w:rsidR="00C47DED">
        <w:rPr>
          <w:rFonts w:hint="eastAsia"/>
          <w:sz w:val="24"/>
        </w:rPr>
        <w:t>God</w:t>
      </w:r>
      <w:r w:rsidR="004E6624">
        <w:rPr>
          <w:rFonts w:hint="eastAsia"/>
          <w:sz w:val="24"/>
        </w:rPr>
        <w:t>模型）</w:t>
      </w:r>
      <w:r w:rsidR="00852FBB">
        <w:rPr>
          <w:rFonts w:hint="eastAsia"/>
          <w:sz w:val="24"/>
        </w:rPr>
        <w:t>，</w:t>
      </w:r>
      <w:r w:rsidR="00C47DED">
        <w:rPr>
          <w:rFonts w:hint="eastAsia"/>
          <w:sz w:val="24"/>
        </w:rPr>
        <w:t>God</w:t>
      </w:r>
      <w:r w:rsidR="00852FBB">
        <w:rPr>
          <w:rFonts w:hint="eastAsia"/>
          <w:sz w:val="24"/>
        </w:rPr>
        <w:t>模型</w:t>
      </w:r>
      <w:r w:rsidR="004427E7">
        <w:rPr>
          <w:rFonts w:hint="eastAsia"/>
          <w:sz w:val="24"/>
        </w:rPr>
        <w:t>对</w:t>
      </w:r>
      <w:r w:rsidR="00ED74A1">
        <w:rPr>
          <w:rFonts w:hint="eastAsia"/>
          <w:sz w:val="24"/>
        </w:rPr>
        <w:t>给定</w:t>
      </w:r>
      <w:r w:rsidR="00F063A8">
        <w:rPr>
          <w:rFonts w:hint="eastAsia"/>
          <w:sz w:val="24"/>
        </w:rPr>
        <w:t>的</w:t>
      </w:r>
      <w:r w:rsidR="00FE26C8">
        <w:rPr>
          <w:rFonts w:hint="eastAsia"/>
          <w:sz w:val="24"/>
        </w:rPr>
        <w:t>不同</w:t>
      </w:r>
      <w:r w:rsidR="00B5325C">
        <w:rPr>
          <w:rFonts w:hint="eastAsia"/>
          <w:sz w:val="24"/>
        </w:rPr>
        <w:t>输入</w:t>
      </w:r>
      <w:r w:rsidR="00B5325C">
        <w:rPr>
          <w:rFonts w:hint="eastAsia"/>
          <w:sz w:val="24"/>
        </w:rPr>
        <w:t>x</w:t>
      </w:r>
      <w:r w:rsidR="00B5325C">
        <w:rPr>
          <w:rFonts w:hint="eastAsia"/>
          <w:sz w:val="24"/>
        </w:rPr>
        <w:t>，</w:t>
      </w:r>
      <w:r w:rsidR="00ED74A1">
        <w:rPr>
          <w:rFonts w:hint="eastAsia"/>
          <w:sz w:val="24"/>
        </w:rPr>
        <w:t>就有不同的</w:t>
      </w:r>
      <w:r w:rsidR="00561B51">
        <w:rPr>
          <w:rFonts w:hint="eastAsia"/>
          <w:sz w:val="24"/>
        </w:rPr>
        <w:t>输出</w:t>
      </w:r>
      <w:r w:rsidR="00E02259">
        <w:rPr>
          <w:rFonts w:hint="eastAsia"/>
          <w:sz w:val="24"/>
        </w:rPr>
        <w:t>y</w:t>
      </w:r>
      <w:r w:rsidR="007A7E1D">
        <w:rPr>
          <w:rFonts w:hint="eastAsia"/>
          <w:sz w:val="24"/>
        </w:rPr>
        <w:t>。</w:t>
      </w:r>
      <w:r w:rsidR="001E2872">
        <w:rPr>
          <w:rFonts w:hint="eastAsia"/>
          <w:sz w:val="24"/>
        </w:rPr>
        <w:t>样本数据就是</w:t>
      </w:r>
      <w:r w:rsidR="006D1CA1">
        <w:rPr>
          <w:rFonts w:hint="eastAsia"/>
          <w:sz w:val="24"/>
        </w:rPr>
        <w:t>多组</w:t>
      </w:r>
      <w:r w:rsidR="0069149E">
        <w:rPr>
          <w:rFonts w:hint="eastAsia"/>
          <w:sz w:val="24"/>
        </w:rPr>
        <w:t>模型</w:t>
      </w:r>
      <w:r w:rsidR="006D1CA1">
        <w:rPr>
          <w:rFonts w:hint="eastAsia"/>
          <w:sz w:val="24"/>
        </w:rPr>
        <w:t>输入和输出的取值</w:t>
      </w:r>
      <w:r w:rsidR="00046D0F">
        <w:rPr>
          <w:rFonts w:hint="eastAsia"/>
          <w:sz w:val="24"/>
        </w:rPr>
        <w:t>，但</w:t>
      </w:r>
      <w:r w:rsidR="00BB24B7">
        <w:rPr>
          <w:rFonts w:hint="eastAsia"/>
          <w:sz w:val="24"/>
        </w:rPr>
        <w:t>由于</w:t>
      </w:r>
      <w:r w:rsidR="00581A4C">
        <w:rPr>
          <w:rFonts w:hint="eastAsia"/>
          <w:sz w:val="24"/>
        </w:rPr>
        <w:t>这些</w:t>
      </w:r>
      <w:proofErr w:type="gramStart"/>
      <w:r w:rsidR="00581A4C">
        <w:rPr>
          <w:rFonts w:hint="eastAsia"/>
          <w:sz w:val="24"/>
        </w:rPr>
        <w:t>取值</w:t>
      </w:r>
      <w:r w:rsidR="00C20DCA">
        <w:rPr>
          <w:rFonts w:hint="eastAsia"/>
          <w:sz w:val="24"/>
        </w:rPr>
        <w:t>跟</w:t>
      </w:r>
      <w:proofErr w:type="gramEnd"/>
      <w:r w:rsidR="00FB4474">
        <w:rPr>
          <w:rFonts w:hint="eastAsia"/>
          <w:sz w:val="24"/>
        </w:rPr>
        <w:t>God</w:t>
      </w:r>
      <w:r w:rsidR="00FB4474">
        <w:rPr>
          <w:rFonts w:hint="eastAsia"/>
          <w:sz w:val="24"/>
        </w:rPr>
        <w:t>模型的</w:t>
      </w:r>
      <w:r w:rsidR="00581A4C">
        <w:rPr>
          <w:rFonts w:hint="eastAsia"/>
          <w:sz w:val="24"/>
        </w:rPr>
        <w:t>真实的输入输出取值相比有误差，</w:t>
      </w:r>
      <w:r w:rsidR="004E6624">
        <w:rPr>
          <w:rFonts w:hint="eastAsia"/>
          <w:sz w:val="24"/>
        </w:rPr>
        <w:t>并且</w:t>
      </w:r>
      <w:r w:rsidR="0054694F">
        <w:rPr>
          <w:rFonts w:hint="eastAsia"/>
          <w:sz w:val="24"/>
        </w:rPr>
        <w:t>这些数据只是</w:t>
      </w:r>
      <w:r w:rsidR="00FB4474">
        <w:rPr>
          <w:rFonts w:hint="eastAsia"/>
          <w:sz w:val="24"/>
        </w:rPr>
        <w:t>God</w:t>
      </w:r>
      <w:r w:rsidR="00FB4474">
        <w:rPr>
          <w:rFonts w:hint="eastAsia"/>
          <w:sz w:val="24"/>
        </w:rPr>
        <w:t>模型</w:t>
      </w:r>
      <w:r w:rsidR="00B72233">
        <w:rPr>
          <w:rFonts w:hint="eastAsia"/>
          <w:sz w:val="24"/>
        </w:rPr>
        <w:t>所有可能的输入输出数据的一部分，</w:t>
      </w:r>
      <w:r w:rsidR="00581A4C">
        <w:rPr>
          <w:rFonts w:hint="eastAsia"/>
          <w:sz w:val="24"/>
        </w:rPr>
        <w:t>因此我们</w:t>
      </w:r>
      <w:r w:rsidR="00B72233">
        <w:rPr>
          <w:rFonts w:hint="eastAsia"/>
          <w:sz w:val="24"/>
        </w:rPr>
        <w:t>几乎不可能</w:t>
      </w:r>
      <w:r w:rsidR="004E6624">
        <w:rPr>
          <w:rFonts w:hint="eastAsia"/>
          <w:sz w:val="24"/>
        </w:rPr>
        <w:t>求解出</w:t>
      </w:r>
      <w:r w:rsidR="00B72233">
        <w:rPr>
          <w:rFonts w:hint="eastAsia"/>
          <w:sz w:val="24"/>
        </w:rPr>
        <w:t>丝毫不差的</w:t>
      </w:r>
      <w:r w:rsidR="00B72233">
        <w:rPr>
          <w:rFonts w:hint="eastAsia"/>
          <w:sz w:val="24"/>
        </w:rPr>
        <w:t>God</w:t>
      </w:r>
      <w:r w:rsidR="00B72233">
        <w:rPr>
          <w:rFonts w:hint="eastAsia"/>
          <w:sz w:val="24"/>
        </w:rPr>
        <w:t>模型，</w:t>
      </w:r>
      <w:r w:rsidR="006D0F64">
        <w:rPr>
          <w:rFonts w:hint="eastAsia"/>
          <w:sz w:val="24"/>
        </w:rPr>
        <w:t>只能</w:t>
      </w:r>
      <w:r w:rsidR="003806AC">
        <w:rPr>
          <w:rFonts w:hint="eastAsia"/>
          <w:sz w:val="24"/>
        </w:rPr>
        <w:t>按照某些标准，求解“最优”的模型，该模型对给定的输入</w:t>
      </w:r>
      <w:r w:rsidR="00264839">
        <w:rPr>
          <w:rFonts w:hint="eastAsia"/>
          <w:sz w:val="24"/>
        </w:rPr>
        <w:t>x</w:t>
      </w:r>
      <w:r w:rsidR="003806AC">
        <w:rPr>
          <w:rFonts w:hint="eastAsia"/>
          <w:sz w:val="24"/>
        </w:rPr>
        <w:t>，</w:t>
      </w:r>
      <w:r w:rsidR="00264839">
        <w:rPr>
          <w:rFonts w:hint="eastAsia"/>
          <w:sz w:val="24"/>
        </w:rPr>
        <w:t>能够给出最优输出</w:t>
      </w:r>
      <w:r w:rsidR="00264839" w:rsidRPr="000D4D16">
        <w:rPr>
          <w:position w:val="-10"/>
          <w:sz w:val="24"/>
        </w:rPr>
        <w:object w:dxaOrig="200" w:dyaOrig="320">
          <v:shape id="_x0000_i1026" type="#_x0000_t75" style="width:10pt;height:16.3pt" o:ole="">
            <v:imagedata r:id="rId11" o:title=""/>
          </v:shape>
          <o:OLEObject Type="Embed" ProgID="Equation.DSMT4" ShapeID="_x0000_i1026" DrawAspect="Content" ObjectID="_1649957317" r:id="rId12"/>
        </w:object>
      </w:r>
      <w:r w:rsidR="00264839">
        <w:rPr>
          <w:rFonts w:hint="eastAsia"/>
          <w:sz w:val="24"/>
        </w:rPr>
        <w:t>。</w:t>
      </w:r>
    </w:p>
    <w:p w:rsidR="008A6290" w:rsidRDefault="00131931" w:rsidP="00605478">
      <w:pPr>
        <w:rPr>
          <w:sz w:val="24"/>
        </w:rPr>
      </w:pPr>
      <w:r>
        <w:rPr>
          <w:rFonts w:hint="eastAsia"/>
          <w:sz w:val="24"/>
        </w:rPr>
        <w:t>概率模型</w:t>
      </w:r>
      <w:r w:rsidR="00C54806">
        <w:rPr>
          <w:rFonts w:hint="eastAsia"/>
          <w:sz w:val="24"/>
        </w:rPr>
        <w:t>则</w:t>
      </w:r>
      <w:r w:rsidR="00CC7382">
        <w:rPr>
          <w:rFonts w:hint="eastAsia"/>
          <w:sz w:val="24"/>
        </w:rPr>
        <w:t>基于概</w:t>
      </w:r>
      <w:r w:rsidR="00857AAF">
        <w:rPr>
          <w:rFonts w:hint="eastAsia"/>
          <w:sz w:val="24"/>
        </w:rPr>
        <w:t>率和统计的理论，</w:t>
      </w:r>
      <w:r w:rsidR="00647CEF">
        <w:rPr>
          <w:rFonts w:hint="eastAsia"/>
          <w:sz w:val="24"/>
        </w:rPr>
        <w:t>将样本数据看成是</w:t>
      </w:r>
      <w:r w:rsidR="00011FED">
        <w:rPr>
          <w:rFonts w:hint="eastAsia"/>
          <w:sz w:val="24"/>
        </w:rPr>
        <w:t>随机向量</w:t>
      </w:r>
      <w:r w:rsidR="00011FED">
        <w:rPr>
          <w:rFonts w:hint="eastAsia"/>
          <w:sz w:val="24"/>
        </w:rPr>
        <w:t>X</w:t>
      </w:r>
      <w:r w:rsidR="00011FED">
        <w:rPr>
          <w:rFonts w:hint="eastAsia"/>
          <w:sz w:val="24"/>
        </w:rPr>
        <w:t>和随机变量</w:t>
      </w:r>
      <w:r w:rsidR="00560632">
        <w:rPr>
          <w:rFonts w:hint="eastAsia"/>
          <w:sz w:val="24"/>
        </w:rPr>
        <w:t>Y</w:t>
      </w:r>
      <w:r w:rsidR="00560632">
        <w:rPr>
          <w:rFonts w:hint="eastAsia"/>
          <w:sz w:val="24"/>
        </w:rPr>
        <w:t>的</w:t>
      </w:r>
      <w:r w:rsidR="00D63FF7">
        <w:rPr>
          <w:rFonts w:hint="eastAsia"/>
          <w:sz w:val="24"/>
        </w:rPr>
        <w:t>联合采样</w:t>
      </w:r>
      <w:r w:rsidR="009A5C9A">
        <w:rPr>
          <w:rFonts w:hint="eastAsia"/>
          <w:sz w:val="24"/>
        </w:rPr>
        <w:t>的观察值，</w:t>
      </w:r>
      <w:r w:rsidR="001B2D9D">
        <w:rPr>
          <w:rFonts w:hint="eastAsia"/>
          <w:sz w:val="24"/>
        </w:rPr>
        <w:t>模型根据观察值估计</w:t>
      </w:r>
      <w:r w:rsidR="00B3605C">
        <w:rPr>
          <w:rFonts w:hint="eastAsia"/>
          <w:sz w:val="24"/>
        </w:rPr>
        <w:t>概率分布</w:t>
      </w:r>
      <w:r w:rsidR="00B3605C">
        <w:rPr>
          <w:rFonts w:hint="eastAsia"/>
          <w:sz w:val="24"/>
        </w:rPr>
        <w:t>P(X,Y)</w:t>
      </w:r>
      <w:r w:rsidR="00136883">
        <w:rPr>
          <w:rFonts w:hint="eastAsia"/>
          <w:sz w:val="24"/>
        </w:rPr>
        <w:t>或</w:t>
      </w:r>
      <w:r w:rsidR="00136883">
        <w:rPr>
          <w:rFonts w:hint="eastAsia"/>
          <w:sz w:val="24"/>
        </w:rPr>
        <w:t>P(Y|X)</w:t>
      </w:r>
      <w:r w:rsidR="00136883">
        <w:rPr>
          <w:rFonts w:hint="eastAsia"/>
          <w:sz w:val="24"/>
        </w:rPr>
        <w:t>。</w:t>
      </w:r>
    </w:p>
    <w:p w:rsidR="00136883" w:rsidRDefault="008A11E3" w:rsidP="00605478">
      <w:pPr>
        <w:rPr>
          <w:sz w:val="24"/>
        </w:rPr>
      </w:pPr>
      <w:r>
        <w:rPr>
          <w:rFonts w:hint="eastAsia"/>
          <w:sz w:val="24"/>
        </w:rPr>
        <w:t>非概率模型认为</w:t>
      </w:r>
      <w:r w:rsidR="0094705D">
        <w:rPr>
          <w:rFonts w:hint="eastAsia"/>
          <w:sz w:val="24"/>
        </w:rPr>
        <w:t>，在给定模型下，</w:t>
      </w:r>
      <w:r w:rsidR="00433299">
        <w:rPr>
          <w:rFonts w:hint="eastAsia"/>
          <w:sz w:val="24"/>
        </w:rPr>
        <w:t>输入</w:t>
      </w:r>
      <w:r w:rsidR="00433299">
        <w:rPr>
          <w:rFonts w:hint="eastAsia"/>
          <w:sz w:val="24"/>
        </w:rPr>
        <w:t>x</w:t>
      </w:r>
      <w:r w:rsidR="00433299">
        <w:rPr>
          <w:rFonts w:hint="eastAsia"/>
          <w:sz w:val="24"/>
        </w:rPr>
        <w:t>和输出</w:t>
      </w:r>
      <w:r w:rsidR="00433299">
        <w:rPr>
          <w:rFonts w:hint="eastAsia"/>
          <w:sz w:val="24"/>
        </w:rPr>
        <w:t>y</w:t>
      </w:r>
      <w:r w:rsidR="007F61BD">
        <w:rPr>
          <w:rFonts w:hint="eastAsia"/>
          <w:sz w:val="24"/>
        </w:rPr>
        <w:t>具有因果关系</w:t>
      </w:r>
      <w:r w:rsidR="005C77B1">
        <w:rPr>
          <w:rFonts w:hint="eastAsia"/>
          <w:sz w:val="24"/>
        </w:rPr>
        <w:t>，确定的</w:t>
      </w:r>
      <w:r w:rsidR="00906663">
        <w:rPr>
          <w:rFonts w:hint="eastAsia"/>
          <w:sz w:val="24"/>
        </w:rPr>
        <w:t>输入有确定的输出</w:t>
      </w:r>
      <w:r w:rsidR="007F61BD">
        <w:rPr>
          <w:rFonts w:hint="eastAsia"/>
          <w:sz w:val="24"/>
        </w:rPr>
        <w:t>；</w:t>
      </w:r>
      <w:r w:rsidR="00231CB1">
        <w:rPr>
          <w:rFonts w:hint="eastAsia"/>
          <w:sz w:val="24"/>
        </w:rPr>
        <w:t>而概率模型认为</w:t>
      </w:r>
      <w:r w:rsidR="00B02A74">
        <w:rPr>
          <w:rFonts w:hint="eastAsia"/>
          <w:sz w:val="24"/>
        </w:rPr>
        <w:t>对于给定的</w:t>
      </w:r>
      <w:r w:rsidR="00B02A74">
        <w:rPr>
          <w:rFonts w:hint="eastAsia"/>
          <w:sz w:val="24"/>
        </w:rPr>
        <w:t>x</w:t>
      </w:r>
      <w:r w:rsidR="00B02A74">
        <w:rPr>
          <w:rFonts w:hint="eastAsia"/>
          <w:sz w:val="24"/>
        </w:rPr>
        <w:t>，</w:t>
      </w:r>
      <w:r w:rsidR="00054B8E">
        <w:rPr>
          <w:rFonts w:hint="eastAsia"/>
          <w:sz w:val="24"/>
        </w:rPr>
        <w:t>对应的</w:t>
      </w:r>
      <w:r w:rsidR="00B02A74">
        <w:rPr>
          <w:rFonts w:hint="eastAsia"/>
          <w:sz w:val="24"/>
        </w:rPr>
        <w:t>y</w:t>
      </w:r>
      <w:r w:rsidR="00885207">
        <w:rPr>
          <w:rFonts w:hint="eastAsia"/>
          <w:sz w:val="24"/>
        </w:rPr>
        <w:t>可以</w:t>
      </w:r>
      <w:r w:rsidR="00464C24">
        <w:rPr>
          <w:rFonts w:hint="eastAsia"/>
          <w:sz w:val="24"/>
        </w:rPr>
        <w:t>取不同的值，只不过</w:t>
      </w:r>
      <w:r w:rsidR="00885207">
        <w:rPr>
          <w:rFonts w:hint="eastAsia"/>
          <w:sz w:val="24"/>
        </w:rPr>
        <w:t>y</w:t>
      </w:r>
      <w:r w:rsidR="00885207">
        <w:rPr>
          <w:rFonts w:hint="eastAsia"/>
          <w:sz w:val="24"/>
        </w:rPr>
        <w:t>取不同值的可能性不一样。概率模型根据</w:t>
      </w:r>
      <w:r w:rsidR="00885207">
        <w:rPr>
          <w:rFonts w:hint="eastAsia"/>
          <w:sz w:val="24"/>
        </w:rPr>
        <w:t>X</w:t>
      </w:r>
      <w:r w:rsidR="00885207">
        <w:rPr>
          <w:rFonts w:hint="eastAsia"/>
          <w:sz w:val="24"/>
        </w:rPr>
        <w:t>和</w:t>
      </w:r>
      <w:r w:rsidR="00885207">
        <w:rPr>
          <w:rFonts w:hint="eastAsia"/>
          <w:sz w:val="24"/>
        </w:rPr>
        <w:t>Y</w:t>
      </w:r>
      <w:r w:rsidR="00885207">
        <w:rPr>
          <w:rFonts w:hint="eastAsia"/>
          <w:sz w:val="24"/>
        </w:rPr>
        <w:t>的</w:t>
      </w:r>
      <w:r w:rsidR="006545AC">
        <w:rPr>
          <w:rFonts w:hint="eastAsia"/>
          <w:sz w:val="24"/>
        </w:rPr>
        <w:t>概率关系</w:t>
      </w:r>
      <w:r w:rsidR="00E871EE">
        <w:rPr>
          <w:rFonts w:hint="eastAsia"/>
          <w:sz w:val="24"/>
        </w:rPr>
        <w:t>给出</w:t>
      </w:r>
      <w:r w:rsidR="00F82057">
        <w:rPr>
          <w:rFonts w:hint="eastAsia"/>
          <w:sz w:val="24"/>
        </w:rPr>
        <w:t>对于给定的</w:t>
      </w:r>
      <w:r w:rsidR="00F82057">
        <w:rPr>
          <w:rFonts w:hint="eastAsia"/>
          <w:sz w:val="24"/>
        </w:rPr>
        <w:t>x</w:t>
      </w:r>
      <w:r w:rsidR="00F82057">
        <w:rPr>
          <w:rFonts w:hint="eastAsia"/>
          <w:sz w:val="24"/>
        </w:rPr>
        <w:t>，</w:t>
      </w:r>
      <w:r w:rsidR="0063575E">
        <w:rPr>
          <w:rFonts w:hint="eastAsia"/>
          <w:sz w:val="24"/>
        </w:rPr>
        <w:t>对应的</w:t>
      </w:r>
      <w:r w:rsidR="00E871EE">
        <w:rPr>
          <w:rFonts w:hint="eastAsia"/>
          <w:sz w:val="24"/>
        </w:rPr>
        <w:t>y</w:t>
      </w:r>
      <w:r w:rsidR="00E871EE">
        <w:rPr>
          <w:rFonts w:hint="eastAsia"/>
          <w:sz w:val="24"/>
        </w:rPr>
        <w:t>取不同值的可能性大小，</w:t>
      </w:r>
      <w:r w:rsidR="00726E2A">
        <w:rPr>
          <w:rFonts w:hint="eastAsia"/>
          <w:sz w:val="24"/>
        </w:rPr>
        <w:t>并取可能性最大者为最优输出。</w:t>
      </w:r>
    </w:p>
    <w:p w:rsidR="00C64099" w:rsidRPr="00136883" w:rsidRDefault="00E648EE" w:rsidP="00605478">
      <w:pPr>
        <w:rPr>
          <w:sz w:val="24"/>
        </w:rPr>
      </w:pPr>
      <w:r>
        <w:rPr>
          <w:rFonts w:hint="eastAsia"/>
          <w:sz w:val="24"/>
        </w:rPr>
        <w:t>我认为，</w:t>
      </w:r>
      <w:r w:rsidR="00C64099">
        <w:rPr>
          <w:rFonts w:hint="eastAsia"/>
          <w:sz w:val="24"/>
        </w:rPr>
        <w:t>概率模型是</w:t>
      </w:r>
      <w:r>
        <w:rPr>
          <w:rFonts w:hint="eastAsia"/>
          <w:sz w:val="24"/>
        </w:rPr>
        <w:t>更理性的看待问题的方式，</w:t>
      </w:r>
      <w:r w:rsidR="00E148FA">
        <w:rPr>
          <w:rFonts w:hint="eastAsia"/>
          <w:sz w:val="24"/>
        </w:rPr>
        <w:t>因为现实中很多问题并不是非黑即白的，不能一刀切地看待。</w:t>
      </w:r>
    </w:p>
    <w:p w:rsidR="008A6290" w:rsidRPr="00A972A3" w:rsidRDefault="008A6290" w:rsidP="00605478">
      <w:pPr>
        <w:rPr>
          <w:sz w:val="24"/>
        </w:rPr>
      </w:pPr>
    </w:p>
    <w:p w:rsidR="00C80CA1" w:rsidRDefault="00B503E4" w:rsidP="00605478">
      <w:pPr>
        <w:rPr>
          <w:sz w:val="24"/>
        </w:rPr>
      </w:pPr>
      <w:r>
        <w:rPr>
          <w:rFonts w:hint="eastAsia"/>
          <w:sz w:val="24"/>
        </w:rPr>
        <w:t>朴素贝叶斯</w:t>
      </w:r>
      <w:r w:rsidR="001D1455">
        <w:rPr>
          <w:rFonts w:hint="eastAsia"/>
          <w:sz w:val="24"/>
        </w:rPr>
        <w:t>的基本思路是</w:t>
      </w:r>
      <w:r w:rsidR="00FB6843">
        <w:rPr>
          <w:rFonts w:hint="eastAsia"/>
          <w:sz w:val="24"/>
        </w:rPr>
        <w:t>：</w:t>
      </w:r>
    </w:p>
    <w:p w:rsidR="00C80CA1" w:rsidRDefault="00C80CA1" w:rsidP="0060547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0263FE">
        <w:rPr>
          <w:rFonts w:hint="eastAsia"/>
          <w:sz w:val="24"/>
        </w:rPr>
        <w:t>在样本集上统计</w:t>
      </w:r>
      <w:r w:rsidR="00BE30BC">
        <w:rPr>
          <w:rFonts w:hint="eastAsia"/>
          <w:sz w:val="24"/>
        </w:rPr>
        <w:t>出</w:t>
      </w:r>
      <w:r w:rsidR="008632A1">
        <w:rPr>
          <w:rFonts w:hint="eastAsia"/>
          <w:sz w:val="24"/>
        </w:rPr>
        <w:t>样本取各类别</w:t>
      </w:r>
      <w:r>
        <w:rPr>
          <w:rFonts w:hint="eastAsia"/>
          <w:sz w:val="24"/>
        </w:rPr>
        <w:t>的概率；</w:t>
      </w:r>
    </w:p>
    <w:p w:rsidR="004D26C8" w:rsidRDefault="00C80CA1" w:rsidP="0060547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在样本集上统计</w:t>
      </w:r>
      <w:r w:rsidR="00057CC5">
        <w:rPr>
          <w:rFonts w:hint="eastAsia"/>
          <w:sz w:val="24"/>
        </w:rPr>
        <w:t>出</w:t>
      </w:r>
      <w:r>
        <w:rPr>
          <w:rFonts w:hint="eastAsia"/>
          <w:sz w:val="24"/>
        </w:rPr>
        <w:t>样本在取各类别条件下，</w:t>
      </w:r>
      <w:r w:rsidR="00F7520E">
        <w:rPr>
          <w:rFonts w:hint="eastAsia"/>
          <w:sz w:val="24"/>
        </w:rPr>
        <w:t>样本的</w:t>
      </w:r>
      <w:r w:rsidR="009A1255">
        <w:rPr>
          <w:rFonts w:hint="eastAsia"/>
          <w:sz w:val="24"/>
        </w:rPr>
        <w:t>输入的各</w:t>
      </w:r>
      <w:proofErr w:type="gramStart"/>
      <w:r w:rsidR="001F7531">
        <w:rPr>
          <w:rFonts w:hint="eastAsia"/>
          <w:sz w:val="24"/>
        </w:rPr>
        <w:t>维</w:t>
      </w:r>
      <w:r w:rsidR="00651053">
        <w:rPr>
          <w:rFonts w:hint="eastAsia"/>
          <w:sz w:val="24"/>
        </w:rPr>
        <w:t>特征取</w:t>
      </w:r>
      <w:proofErr w:type="gramEnd"/>
      <w:r w:rsidR="00DB5436">
        <w:rPr>
          <w:rFonts w:hint="eastAsia"/>
          <w:sz w:val="24"/>
        </w:rPr>
        <w:t>不同值</w:t>
      </w:r>
      <w:r w:rsidR="003E18E7">
        <w:rPr>
          <w:rFonts w:hint="eastAsia"/>
          <w:sz w:val="24"/>
        </w:rPr>
        <w:t>（标量）</w:t>
      </w:r>
      <w:r w:rsidR="00DB5436">
        <w:rPr>
          <w:rFonts w:hint="eastAsia"/>
          <w:sz w:val="24"/>
        </w:rPr>
        <w:t>的概率，</w:t>
      </w:r>
      <w:r w:rsidR="0030115C">
        <w:rPr>
          <w:rFonts w:hint="eastAsia"/>
          <w:sz w:val="24"/>
        </w:rPr>
        <w:t>并</w:t>
      </w:r>
      <w:r w:rsidR="00627779">
        <w:rPr>
          <w:rFonts w:hint="eastAsia"/>
          <w:sz w:val="24"/>
        </w:rPr>
        <w:t>根据条件独立性假设，计算出样本在取各类别的条件下，</w:t>
      </w:r>
      <w:r w:rsidR="002F5B1E">
        <w:rPr>
          <w:rFonts w:hint="eastAsia"/>
          <w:sz w:val="24"/>
        </w:rPr>
        <w:t>样本输入取不同</w:t>
      </w:r>
      <w:r w:rsidR="003E18E7">
        <w:rPr>
          <w:rFonts w:hint="eastAsia"/>
          <w:sz w:val="24"/>
        </w:rPr>
        <w:t>值（向量）的概率；</w:t>
      </w:r>
    </w:p>
    <w:p w:rsidR="003E18E7" w:rsidRDefault="003E18E7" w:rsidP="0060547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23106B">
        <w:rPr>
          <w:rFonts w:hint="eastAsia"/>
          <w:sz w:val="24"/>
        </w:rPr>
        <w:t>计算</w:t>
      </w:r>
      <w:r w:rsidR="00C528E1">
        <w:rPr>
          <w:rFonts w:hint="eastAsia"/>
          <w:sz w:val="24"/>
        </w:rPr>
        <w:t>输入和输出的</w:t>
      </w:r>
      <w:r w:rsidR="0023106B">
        <w:rPr>
          <w:rFonts w:hint="eastAsia"/>
          <w:sz w:val="24"/>
        </w:rPr>
        <w:t>联合分布</w:t>
      </w:r>
      <w:r w:rsidR="0054367F">
        <w:rPr>
          <w:rFonts w:hint="eastAsia"/>
          <w:sz w:val="24"/>
        </w:rPr>
        <w:t>；</w:t>
      </w:r>
    </w:p>
    <w:p w:rsidR="0054367F" w:rsidRPr="003E18E7" w:rsidRDefault="0054367F" w:rsidP="0060547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="00C528E1">
        <w:rPr>
          <w:rFonts w:hint="eastAsia"/>
          <w:sz w:val="24"/>
        </w:rPr>
        <w:t>根据贝叶斯定理，</w:t>
      </w:r>
      <w:r w:rsidR="00F43DCE">
        <w:rPr>
          <w:rFonts w:hint="eastAsia"/>
          <w:sz w:val="24"/>
        </w:rPr>
        <w:t>计算给定输入下，输出</w:t>
      </w:r>
      <w:r w:rsidR="00E067FA">
        <w:rPr>
          <w:rFonts w:hint="eastAsia"/>
          <w:sz w:val="24"/>
        </w:rPr>
        <w:t>为各类别的概率。</w:t>
      </w:r>
    </w:p>
    <w:p w:rsidR="00C736EB" w:rsidRPr="00CD0B0F" w:rsidRDefault="00C736EB" w:rsidP="00605478">
      <w:pPr>
        <w:rPr>
          <w:sz w:val="24"/>
        </w:rPr>
      </w:pPr>
    </w:p>
    <w:p w:rsidR="0081374B" w:rsidRDefault="000B1EE5" w:rsidP="00605478">
      <w:pPr>
        <w:rPr>
          <w:sz w:val="24"/>
        </w:rPr>
      </w:pPr>
      <w:r>
        <w:rPr>
          <w:rFonts w:hint="eastAsia"/>
          <w:sz w:val="24"/>
        </w:rPr>
        <w:t>注意，条件独立性假设与抽样理论中</w:t>
      </w:r>
      <w:r w:rsidR="005E4EE8">
        <w:rPr>
          <w:rFonts w:hint="eastAsia"/>
          <w:sz w:val="24"/>
        </w:rPr>
        <w:t>的</w:t>
      </w:r>
      <w:r w:rsidR="00886FC7">
        <w:rPr>
          <w:rFonts w:hint="eastAsia"/>
          <w:sz w:val="24"/>
        </w:rPr>
        <w:t>样本独立性不同，前者是</w:t>
      </w:r>
      <w:r w:rsidR="00D3687A">
        <w:rPr>
          <w:rFonts w:hint="eastAsia"/>
          <w:sz w:val="24"/>
        </w:rPr>
        <w:t>把</w:t>
      </w:r>
      <w:r w:rsidR="00214592">
        <w:rPr>
          <w:rFonts w:hint="eastAsia"/>
          <w:sz w:val="24"/>
        </w:rPr>
        <w:t>样本的各</w:t>
      </w:r>
      <w:proofErr w:type="gramStart"/>
      <w:r w:rsidR="00214592">
        <w:rPr>
          <w:rFonts w:hint="eastAsia"/>
          <w:sz w:val="24"/>
        </w:rPr>
        <w:t>维特征</w:t>
      </w:r>
      <w:proofErr w:type="gramEnd"/>
      <w:r w:rsidR="00D3687A">
        <w:rPr>
          <w:rFonts w:hint="eastAsia"/>
          <w:sz w:val="24"/>
        </w:rPr>
        <w:t>看成随机变量，并假设它们之间条件独立；后者是把</w:t>
      </w:r>
      <w:r w:rsidR="00831757">
        <w:rPr>
          <w:rFonts w:hint="eastAsia"/>
          <w:sz w:val="24"/>
        </w:rPr>
        <w:t>训练集看成是</w:t>
      </w:r>
      <w:r w:rsidR="00C1521B">
        <w:rPr>
          <w:rFonts w:hint="eastAsia"/>
          <w:sz w:val="24"/>
        </w:rPr>
        <w:t>多个独立同分布的</w:t>
      </w:r>
      <w:r w:rsidR="007D7BF7">
        <w:rPr>
          <w:rFonts w:hint="eastAsia"/>
          <w:sz w:val="24"/>
        </w:rPr>
        <w:t>随机变量（样本）的观察值，这些样本之间是互相独立的。</w:t>
      </w:r>
    </w:p>
    <w:p w:rsidR="00883D56" w:rsidRDefault="00883D56" w:rsidP="00605478">
      <w:pPr>
        <w:rPr>
          <w:sz w:val="24"/>
        </w:rPr>
      </w:pPr>
    </w:p>
    <w:p w:rsidR="00883D56" w:rsidRDefault="00883D56" w:rsidP="00883D56">
      <w:pPr>
        <w:rPr>
          <w:sz w:val="24"/>
        </w:rPr>
      </w:pPr>
      <w:r>
        <w:rPr>
          <w:rFonts w:hint="eastAsia"/>
          <w:sz w:val="24"/>
        </w:rPr>
        <w:t>最基本的朴素贝叶</w:t>
      </w:r>
      <w:proofErr w:type="gramStart"/>
      <w:r>
        <w:rPr>
          <w:rFonts w:hint="eastAsia"/>
          <w:sz w:val="24"/>
        </w:rPr>
        <w:t>斯处理</w:t>
      </w:r>
      <w:proofErr w:type="gramEnd"/>
      <w:r>
        <w:rPr>
          <w:rFonts w:hint="eastAsia"/>
          <w:sz w:val="24"/>
        </w:rPr>
        <w:t>的是样本特征为离散的情况，对于连续型特征的样本，我们使用高斯朴素贝叶斯作为一种扩展方法。</w:t>
      </w:r>
    </w:p>
    <w:p w:rsidR="00E47501" w:rsidRDefault="00E47501" w:rsidP="00883D56">
      <w:pPr>
        <w:rPr>
          <w:sz w:val="24"/>
        </w:rPr>
      </w:pPr>
    </w:p>
    <w:p w:rsidR="00E47501" w:rsidRDefault="00E47501" w:rsidP="00883D56">
      <w:pPr>
        <w:rPr>
          <w:sz w:val="24"/>
        </w:rPr>
      </w:pPr>
      <w:r>
        <w:rPr>
          <w:rFonts w:hint="eastAsia"/>
          <w:sz w:val="24"/>
        </w:rPr>
        <w:t>朴素贝叶斯模型的缺点是，由于“条件独立性假设”太强，</w:t>
      </w:r>
      <w:r w:rsidR="00F540F0">
        <w:rPr>
          <w:rFonts w:hint="eastAsia"/>
          <w:sz w:val="24"/>
        </w:rPr>
        <w:t>所以实际中模型的效果不一定很</w:t>
      </w:r>
      <w:r w:rsidR="00A051DA">
        <w:rPr>
          <w:rFonts w:hint="eastAsia"/>
          <w:sz w:val="24"/>
        </w:rPr>
        <w:t>好。因为数据的各</w:t>
      </w:r>
      <w:proofErr w:type="gramStart"/>
      <w:r w:rsidR="00A051DA">
        <w:rPr>
          <w:rFonts w:hint="eastAsia"/>
          <w:sz w:val="24"/>
        </w:rPr>
        <w:t>维特征</w:t>
      </w:r>
      <w:proofErr w:type="gramEnd"/>
      <w:r w:rsidR="00A051DA">
        <w:rPr>
          <w:rFonts w:hint="eastAsia"/>
          <w:sz w:val="24"/>
        </w:rPr>
        <w:t>不一定很好地满足条件独立性假设。</w:t>
      </w:r>
      <w:r w:rsidR="00E97326">
        <w:rPr>
          <w:rFonts w:hint="eastAsia"/>
          <w:sz w:val="24"/>
        </w:rPr>
        <w:t>我们在应用朴素贝叶斯模型时，最好提前</w:t>
      </w:r>
      <w:r w:rsidR="00774B07">
        <w:rPr>
          <w:rFonts w:hint="eastAsia"/>
          <w:sz w:val="24"/>
        </w:rPr>
        <w:t>对数据进行处理，使之尽量满足条件独立性假</w:t>
      </w:r>
      <w:r w:rsidR="00774B07">
        <w:rPr>
          <w:rFonts w:hint="eastAsia"/>
          <w:sz w:val="24"/>
        </w:rPr>
        <w:lastRenderedPageBreak/>
        <w:t>设。</w:t>
      </w:r>
    </w:p>
    <w:p w:rsidR="00883D56" w:rsidRPr="00A051DA" w:rsidRDefault="00883D56" w:rsidP="00605478">
      <w:pPr>
        <w:rPr>
          <w:sz w:val="24"/>
        </w:rPr>
      </w:pPr>
    </w:p>
    <w:p w:rsidR="0088142B" w:rsidRPr="0019355B" w:rsidRDefault="00802941" w:rsidP="00865FA7">
      <w:pPr>
        <w:pStyle w:val="30"/>
      </w:pPr>
      <w:r>
        <w:rPr>
          <w:rFonts w:hint="eastAsia"/>
        </w:rPr>
        <w:t>一</w:t>
      </w:r>
      <w:r w:rsidR="0088142B" w:rsidRPr="0019355B">
        <w:rPr>
          <w:rFonts w:hint="eastAsia"/>
        </w:rPr>
        <w:t>、</w:t>
      </w:r>
      <w:r w:rsidR="00913421">
        <w:rPr>
          <w:rFonts w:hint="eastAsia"/>
        </w:rPr>
        <w:t>朴素贝叶斯</w:t>
      </w:r>
      <w:r w:rsidR="005A7324" w:rsidRPr="0019355B">
        <w:rPr>
          <w:rFonts w:hint="eastAsia"/>
        </w:rPr>
        <w:t>模型</w:t>
      </w:r>
      <w:r w:rsidR="0019355B" w:rsidRPr="0019355B">
        <w:rPr>
          <w:rFonts w:hint="eastAsia"/>
        </w:rPr>
        <w:t>的</w:t>
      </w:r>
      <w:r w:rsidR="00515C5B">
        <w:rPr>
          <w:rFonts w:hint="eastAsia"/>
        </w:rPr>
        <w:t>训练过程和预测</w:t>
      </w:r>
      <w:r w:rsidR="00BF6733">
        <w:rPr>
          <w:rFonts w:hint="eastAsia"/>
        </w:rPr>
        <w:t>过程</w:t>
      </w:r>
    </w:p>
    <w:p w:rsidR="00DE6BE4" w:rsidRPr="00283ACF" w:rsidRDefault="00DE6BE4" w:rsidP="00B67D2C">
      <w:pPr>
        <w:rPr>
          <w:b/>
          <w:sz w:val="24"/>
        </w:rPr>
      </w:pPr>
      <w:r w:rsidRPr="00283ACF">
        <w:rPr>
          <w:rFonts w:hint="eastAsia"/>
          <w:b/>
          <w:sz w:val="24"/>
        </w:rPr>
        <w:t>1</w:t>
      </w:r>
      <w:r w:rsidRPr="00283ACF">
        <w:rPr>
          <w:rFonts w:hint="eastAsia"/>
          <w:b/>
          <w:sz w:val="24"/>
        </w:rPr>
        <w:t>、训练过程：</w:t>
      </w:r>
    </w:p>
    <w:p w:rsidR="00637CB5" w:rsidRDefault="003D62DB" w:rsidP="00B67D2C">
      <w:pPr>
        <w:rPr>
          <w:sz w:val="24"/>
        </w:rPr>
      </w:pPr>
      <w:r>
        <w:rPr>
          <w:rFonts w:hint="eastAsia"/>
          <w:sz w:val="24"/>
        </w:rPr>
        <w:t>给定训练集</w:t>
      </w:r>
      <w:r w:rsidRPr="000D4D16">
        <w:rPr>
          <w:position w:val="-10"/>
          <w:sz w:val="24"/>
        </w:rPr>
        <w:object w:dxaOrig="3640" w:dyaOrig="360">
          <v:shape id="_x0000_i1027" type="#_x0000_t75" style="width:182.2pt;height:18.15pt" o:ole="">
            <v:imagedata r:id="rId9" o:title=""/>
          </v:shape>
          <o:OLEObject Type="Embed" ProgID="Equation.DSMT4" ShapeID="_x0000_i1027" DrawAspect="Content" ObjectID="_1649957318" r:id="rId13"/>
        </w:object>
      </w:r>
      <w:r>
        <w:rPr>
          <w:rFonts w:hint="eastAsia"/>
          <w:sz w:val="24"/>
        </w:rPr>
        <w:t>，</w:t>
      </w:r>
      <w:r w:rsidR="00504771">
        <w:rPr>
          <w:rFonts w:hint="eastAsia"/>
          <w:sz w:val="24"/>
        </w:rPr>
        <w:t>每个训练样本有</w:t>
      </w:r>
      <w:r w:rsidR="00504771">
        <w:rPr>
          <w:rFonts w:hint="eastAsia"/>
          <w:sz w:val="24"/>
        </w:rPr>
        <w:t>n</w:t>
      </w:r>
      <w:r w:rsidR="00504771">
        <w:rPr>
          <w:rFonts w:hint="eastAsia"/>
          <w:sz w:val="24"/>
        </w:rPr>
        <w:t>维特征，</w:t>
      </w:r>
      <w:r w:rsidR="00ED6CD7">
        <w:rPr>
          <w:rFonts w:hint="eastAsia"/>
          <w:sz w:val="24"/>
        </w:rPr>
        <w:t>输出为</w:t>
      </w:r>
      <w:r w:rsidR="001B3F89">
        <w:rPr>
          <w:rFonts w:hint="eastAsia"/>
          <w:sz w:val="24"/>
        </w:rPr>
        <w:t>1,2,</w:t>
      </w:r>
      <w:r w:rsidR="001B3F89">
        <w:rPr>
          <w:sz w:val="24"/>
        </w:rPr>
        <w:t>…</w:t>
      </w:r>
      <w:r w:rsidR="001B3F89">
        <w:rPr>
          <w:rFonts w:hint="eastAsia"/>
          <w:sz w:val="24"/>
        </w:rPr>
        <w:t>,</w:t>
      </w:r>
      <w:r w:rsidR="00FF2178">
        <w:rPr>
          <w:rFonts w:hint="eastAsia"/>
          <w:sz w:val="24"/>
        </w:rPr>
        <w:t>K</w:t>
      </w:r>
      <w:r w:rsidR="001B3F89">
        <w:rPr>
          <w:rFonts w:hint="eastAsia"/>
          <w:sz w:val="24"/>
        </w:rPr>
        <w:t>（</w:t>
      </w:r>
      <w:proofErr w:type="spellStart"/>
      <w:r w:rsidR="00366DDD">
        <w:rPr>
          <w:rFonts w:hint="eastAsia"/>
          <w:sz w:val="24"/>
        </w:rPr>
        <w:t>K</w:t>
      </w:r>
      <w:proofErr w:type="spellEnd"/>
      <w:proofErr w:type="gramStart"/>
      <w:r w:rsidR="001B3F89">
        <w:rPr>
          <w:rFonts w:hint="eastAsia"/>
          <w:sz w:val="24"/>
        </w:rPr>
        <w:t>个</w:t>
      </w:r>
      <w:proofErr w:type="gramEnd"/>
      <w:r w:rsidR="001B3F89">
        <w:rPr>
          <w:rFonts w:hint="eastAsia"/>
          <w:sz w:val="24"/>
        </w:rPr>
        <w:t>类别）</w:t>
      </w:r>
      <w:r w:rsidR="006F7056">
        <w:rPr>
          <w:rFonts w:hint="eastAsia"/>
          <w:sz w:val="24"/>
        </w:rPr>
        <w:t>。</w:t>
      </w:r>
      <w:r w:rsidR="006C0C82">
        <w:rPr>
          <w:rFonts w:hint="eastAsia"/>
          <w:sz w:val="24"/>
        </w:rPr>
        <w:t>下面我们在</w:t>
      </w:r>
      <w:r w:rsidR="00E62FC6">
        <w:rPr>
          <w:rFonts w:hint="eastAsia"/>
          <w:sz w:val="24"/>
        </w:rPr>
        <w:t>训练集上</w:t>
      </w:r>
      <w:r w:rsidR="001844AA">
        <w:rPr>
          <w:rFonts w:hint="eastAsia"/>
          <w:sz w:val="24"/>
        </w:rPr>
        <w:t>统计出概率</w:t>
      </w:r>
      <w:r w:rsidR="00F3007D">
        <w:rPr>
          <w:rFonts w:hint="eastAsia"/>
          <w:sz w:val="24"/>
        </w:rPr>
        <w:t>P(Y)</w:t>
      </w:r>
      <w:r w:rsidR="00F3007D">
        <w:rPr>
          <w:rFonts w:hint="eastAsia"/>
          <w:sz w:val="24"/>
        </w:rPr>
        <w:t>和</w:t>
      </w:r>
      <w:r w:rsidR="00F3007D">
        <w:rPr>
          <w:rFonts w:hint="eastAsia"/>
          <w:sz w:val="24"/>
        </w:rPr>
        <w:t>P(X|Y)</w:t>
      </w:r>
      <w:r w:rsidR="001844AA">
        <w:rPr>
          <w:rFonts w:hint="eastAsia"/>
          <w:sz w:val="24"/>
        </w:rPr>
        <w:t>：</w:t>
      </w:r>
    </w:p>
    <w:p w:rsidR="001844AA" w:rsidRPr="001844AA" w:rsidRDefault="001844AA" w:rsidP="00B67D2C">
      <w:pPr>
        <w:rPr>
          <w:sz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366DDD" w:rsidRPr="0012334E" w:rsidTr="00914B7F">
        <w:tc>
          <w:tcPr>
            <w:tcW w:w="7763" w:type="dxa"/>
          </w:tcPr>
          <w:p w:rsidR="00366DDD" w:rsidRDefault="00366DDD" w:rsidP="00474418">
            <w:pPr>
              <w:jc w:val="center"/>
              <w:rPr>
                <w:sz w:val="24"/>
              </w:rPr>
            </w:pPr>
            <w:r w:rsidRPr="00FF2178">
              <w:rPr>
                <w:position w:val="-24"/>
                <w:sz w:val="24"/>
              </w:rPr>
              <w:object w:dxaOrig="3360" w:dyaOrig="960">
                <v:shape id="_x0000_i1028" type="#_x0000_t75" style="width:166.55pt;height:48.85pt" o:ole="">
                  <v:imagedata r:id="rId14" o:title=""/>
                </v:shape>
                <o:OLEObject Type="Embed" ProgID="Equation.DSMT4" ShapeID="_x0000_i1028" DrawAspect="Content" ObjectID="_1649957319" r:id="rId15"/>
              </w:object>
            </w:r>
          </w:p>
        </w:tc>
        <w:tc>
          <w:tcPr>
            <w:tcW w:w="759" w:type="dxa"/>
            <w:vAlign w:val="center"/>
          </w:tcPr>
          <w:p w:rsidR="00366DDD" w:rsidRPr="0012334E" w:rsidRDefault="00366DDD" w:rsidP="00366DDD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)</w:t>
            </w:r>
          </w:p>
        </w:tc>
      </w:tr>
    </w:tbl>
    <w:p w:rsidR="00BE4161" w:rsidRDefault="00BE4161" w:rsidP="00B67D2C">
      <w:pPr>
        <w:rPr>
          <w:sz w:val="24"/>
        </w:rPr>
      </w:pPr>
      <w:r>
        <w:rPr>
          <w:rFonts w:hint="eastAsia"/>
          <w:sz w:val="24"/>
        </w:rPr>
        <w:t>其中</w:t>
      </w:r>
      <w:r w:rsidR="00D25614">
        <w:rPr>
          <w:rFonts w:hint="eastAsia"/>
          <w:sz w:val="24"/>
        </w:rPr>
        <w:t>I</w:t>
      </w:r>
      <w:r w:rsidR="00D25614">
        <w:rPr>
          <w:rFonts w:hint="eastAsia"/>
          <w:sz w:val="24"/>
        </w:rPr>
        <w:t>是指示函数，</w:t>
      </w:r>
      <w:r w:rsidR="00D25614" w:rsidRPr="00D25614">
        <w:rPr>
          <w:position w:val="-10"/>
          <w:sz w:val="24"/>
        </w:rPr>
        <w:object w:dxaOrig="859" w:dyaOrig="360">
          <v:shape id="_x0000_i1029" type="#_x0000_t75" style="width:43.2pt;height:18.15pt" o:ole="">
            <v:imagedata r:id="rId16" o:title=""/>
          </v:shape>
          <o:OLEObject Type="Embed" ProgID="Equation.DSMT4" ShapeID="_x0000_i1029" DrawAspect="Content" ObjectID="_1649957320" r:id="rId17"/>
        </w:object>
      </w:r>
      <w:r w:rsidR="00EC33A9">
        <w:rPr>
          <w:rFonts w:hint="eastAsia"/>
          <w:sz w:val="24"/>
        </w:rPr>
        <w:t>的取值是：若</w:t>
      </w:r>
      <w:r w:rsidR="00EC33A9" w:rsidRPr="00EC33A9">
        <w:rPr>
          <w:position w:val="-10"/>
          <w:sz w:val="24"/>
        </w:rPr>
        <w:object w:dxaOrig="639" w:dyaOrig="360">
          <v:shape id="_x0000_i1030" type="#_x0000_t75" style="width:31.95pt;height:18.15pt" o:ole="">
            <v:imagedata r:id="rId18" o:title=""/>
          </v:shape>
          <o:OLEObject Type="Embed" ProgID="Equation.DSMT4" ShapeID="_x0000_i1030" DrawAspect="Content" ObjectID="_1649957321" r:id="rId19"/>
        </w:object>
      </w:r>
      <w:r w:rsidR="00EC33A9">
        <w:rPr>
          <w:rFonts w:hint="eastAsia"/>
          <w:sz w:val="24"/>
        </w:rPr>
        <w:t>，则</w:t>
      </w:r>
      <w:r w:rsidR="00347EE6" w:rsidRPr="00D25614">
        <w:rPr>
          <w:position w:val="-10"/>
          <w:sz w:val="24"/>
        </w:rPr>
        <w:object w:dxaOrig="859" w:dyaOrig="360">
          <v:shape id="_x0000_i1031" type="#_x0000_t75" style="width:43.2pt;height:18.15pt" o:ole="">
            <v:imagedata r:id="rId16" o:title=""/>
          </v:shape>
          <o:OLEObject Type="Embed" ProgID="Equation.DSMT4" ShapeID="_x0000_i1031" DrawAspect="Content" ObjectID="_1649957322" r:id="rId20"/>
        </w:object>
      </w:r>
      <w:r w:rsidR="00EC33A9">
        <w:rPr>
          <w:rFonts w:hint="eastAsia"/>
          <w:sz w:val="24"/>
        </w:rPr>
        <w:t>取</w:t>
      </w:r>
      <w:r w:rsidR="00EC33A9">
        <w:rPr>
          <w:rFonts w:hint="eastAsia"/>
          <w:sz w:val="24"/>
        </w:rPr>
        <w:t>1</w:t>
      </w:r>
      <w:r w:rsidR="00EC33A9">
        <w:rPr>
          <w:rFonts w:hint="eastAsia"/>
          <w:sz w:val="24"/>
        </w:rPr>
        <w:t>，否则取</w:t>
      </w:r>
      <w:r w:rsidR="002A5CF5">
        <w:rPr>
          <w:rFonts w:hint="eastAsia"/>
          <w:sz w:val="24"/>
        </w:rPr>
        <w:t>0</w:t>
      </w:r>
      <w:r w:rsidR="002A5CF5">
        <w:rPr>
          <w:rFonts w:hint="eastAsia"/>
          <w:sz w:val="24"/>
        </w:rPr>
        <w:t>。</w:t>
      </w:r>
    </w:p>
    <w:p w:rsidR="00637CB5" w:rsidRDefault="00BE4161" w:rsidP="00B67D2C">
      <w:pPr>
        <w:rPr>
          <w:sz w:val="24"/>
        </w:rPr>
      </w:pPr>
      <w:r>
        <w:rPr>
          <w:rFonts w:hint="eastAsia"/>
          <w:sz w:val="24"/>
        </w:rPr>
        <w:t>上式</w:t>
      </w:r>
      <w:r w:rsidR="00FA68AA">
        <w:rPr>
          <w:rFonts w:hint="eastAsia"/>
          <w:sz w:val="24"/>
        </w:rPr>
        <w:t>统计了</w:t>
      </w:r>
      <w:r w:rsidR="00186FD9">
        <w:rPr>
          <w:rFonts w:hint="eastAsia"/>
          <w:sz w:val="24"/>
        </w:rPr>
        <w:t>Y</w:t>
      </w:r>
      <w:proofErr w:type="gramStart"/>
      <w:r w:rsidR="00667F33">
        <w:rPr>
          <w:rFonts w:hint="eastAsia"/>
          <w:sz w:val="24"/>
        </w:rPr>
        <w:t>取第</w:t>
      </w:r>
      <w:proofErr w:type="gramEnd"/>
      <w:r w:rsidR="00667F33">
        <w:rPr>
          <w:rFonts w:hint="eastAsia"/>
          <w:sz w:val="24"/>
        </w:rPr>
        <w:t>k</w:t>
      </w:r>
      <w:r w:rsidR="00667F33">
        <w:rPr>
          <w:rFonts w:hint="eastAsia"/>
          <w:sz w:val="24"/>
        </w:rPr>
        <w:t>类</w:t>
      </w:r>
      <w:r>
        <w:rPr>
          <w:rFonts w:hint="eastAsia"/>
          <w:sz w:val="24"/>
        </w:rPr>
        <w:t>的概率</w:t>
      </w:r>
      <w:r w:rsidR="005020EB">
        <w:rPr>
          <w:rFonts w:hint="eastAsia"/>
          <w:sz w:val="24"/>
        </w:rPr>
        <w:t>，</w:t>
      </w:r>
      <w:r w:rsidR="00C96E81">
        <w:rPr>
          <w:rFonts w:hint="eastAsia"/>
          <w:sz w:val="24"/>
        </w:rPr>
        <w:t>它相当于</w:t>
      </w:r>
      <w:r w:rsidR="00C77E7C">
        <w:rPr>
          <w:rFonts w:hint="eastAsia"/>
          <w:sz w:val="24"/>
        </w:rPr>
        <w:t>所有样本中</w:t>
      </w:r>
      <w:r w:rsidR="005B1A76">
        <w:rPr>
          <w:rFonts w:hint="eastAsia"/>
          <w:sz w:val="24"/>
        </w:rPr>
        <w:t>类别为</w:t>
      </w:r>
      <w:r w:rsidR="005B1A76">
        <w:rPr>
          <w:rFonts w:hint="eastAsia"/>
          <w:sz w:val="24"/>
        </w:rPr>
        <w:t>k</w:t>
      </w:r>
      <w:r w:rsidR="005B1A76">
        <w:rPr>
          <w:rFonts w:hint="eastAsia"/>
          <w:sz w:val="24"/>
        </w:rPr>
        <w:t>的样本的比例。</w:t>
      </w:r>
    </w:p>
    <w:p w:rsidR="00BA68D0" w:rsidRDefault="00BA68D0" w:rsidP="00B67D2C">
      <w:pPr>
        <w:rPr>
          <w:sz w:val="24"/>
        </w:rPr>
      </w:pPr>
    </w:p>
    <w:p w:rsidR="005B1A76" w:rsidRDefault="005B1A76" w:rsidP="00B67D2C">
      <w:pPr>
        <w:rPr>
          <w:sz w:val="24"/>
        </w:rPr>
      </w:pPr>
      <w:r>
        <w:rPr>
          <w:rFonts w:hint="eastAsia"/>
          <w:sz w:val="24"/>
        </w:rPr>
        <w:t>设样本的第</w:t>
      </w:r>
      <w:r>
        <w:rPr>
          <w:rFonts w:hint="eastAsia"/>
          <w:sz w:val="24"/>
        </w:rPr>
        <w:t>j</w:t>
      </w:r>
      <w:proofErr w:type="gramStart"/>
      <w:r>
        <w:rPr>
          <w:rFonts w:hint="eastAsia"/>
          <w:sz w:val="24"/>
        </w:rPr>
        <w:t>维特征</w:t>
      </w:r>
      <w:proofErr w:type="gramEnd"/>
      <w:r>
        <w:rPr>
          <w:rFonts w:hint="eastAsia"/>
          <w:sz w:val="24"/>
        </w:rPr>
        <w:t>可能取值的个数</w:t>
      </w:r>
      <w:r w:rsidR="00123496">
        <w:rPr>
          <w:rFonts w:hint="eastAsia"/>
          <w:sz w:val="24"/>
        </w:rPr>
        <w:t>为</w:t>
      </w:r>
      <w:r w:rsidR="00123496" w:rsidRPr="00123496">
        <w:rPr>
          <w:position w:val="-14"/>
          <w:sz w:val="24"/>
        </w:rPr>
        <w:object w:dxaOrig="260" w:dyaOrig="380">
          <v:shape id="_x0000_i1032" type="#_x0000_t75" style="width:13.15pt;height:18.8pt" o:ole="">
            <v:imagedata r:id="rId21" o:title=""/>
          </v:shape>
          <o:OLEObject Type="Embed" ProgID="Equation.DSMT4" ShapeID="_x0000_i1032" DrawAspect="Content" ObjectID="_1649957323" r:id="rId22"/>
        </w:object>
      </w:r>
      <w:r w:rsidR="00123496">
        <w:rPr>
          <w:rFonts w:hint="eastAsia"/>
          <w:sz w:val="24"/>
        </w:rPr>
        <w:t>，可能取值的集合为：</w:t>
      </w:r>
      <w:r w:rsidR="00123496" w:rsidRPr="00123496">
        <w:rPr>
          <w:position w:val="-16"/>
          <w:sz w:val="24"/>
        </w:rPr>
        <w:object w:dxaOrig="1460" w:dyaOrig="400">
          <v:shape id="_x0000_i1033" type="#_x0000_t75" style="width:73.25pt;height:20.05pt" o:ole="">
            <v:imagedata r:id="rId23" o:title=""/>
          </v:shape>
          <o:OLEObject Type="Embed" ProgID="Equation.DSMT4" ShapeID="_x0000_i1033" DrawAspect="Content" ObjectID="_1649957324" r:id="rId24"/>
        </w:object>
      </w:r>
      <w:r w:rsidR="00123496">
        <w:rPr>
          <w:rFonts w:hint="eastAsia"/>
          <w:sz w:val="24"/>
        </w:rPr>
        <w:t>，则有：</w:t>
      </w:r>
    </w:p>
    <w:p w:rsidR="005B1A76" w:rsidRPr="005B1A76" w:rsidRDefault="005B1A76" w:rsidP="00B67D2C">
      <w:pPr>
        <w:rPr>
          <w:sz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B1A76" w:rsidRPr="0012334E" w:rsidTr="00914B7F">
        <w:tc>
          <w:tcPr>
            <w:tcW w:w="7763" w:type="dxa"/>
          </w:tcPr>
          <w:p w:rsidR="005B1A76" w:rsidRDefault="00B2767A" w:rsidP="00474418">
            <w:pPr>
              <w:jc w:val="center"/>
              <w:rPr>
                <w:sz w:val="24"/>
              </w:rPr>
            </w:pPr>
            <w:r w:rsidRPr="0086314A">
              <w:rPr>
                <w:position w:val="-80"/>
                <w:sz w:val="24"/>
              </w:rPr>
              <w:object w:dxaOrig="4320" w:dyaOrig="1719">
                <v:shape id="_x0000_i1034" type="#_x0000_t75" style="width:214.75pt;height:87.05pt" o:ole="">
                  <v:imagedata r:id="rId25" o:title=""/>
                </v:shape>
                <o:OLEObject Type="Embed" ProgID="Equation.DSMT4" ShapeID="_x0000_i1034" DrawAspect="Content" ObjectID="_1649957325" r:id="rId26"/>
              </w:object>
            </w:r>
          </w:p>
        </w:tc>
        <w:tc>
          <w:tcPr>
            <w:tcW w:w="759" w:type="dxa"/>
            <w:vAlign w:val="center"/>
          </w:tcPr>
          <w:p w:rsidR="005B1A76" w:rsidRPr="0012334E" w:rsidRDefault="005B1A76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2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637CB5" w:rsidRDefault="00D534BF" w:rsidP="00B67D2C">
      <w:pPr>
        <w:rPr>
          <w:sz w:val="24"/>
        </w:rPr>
      </w:pPr>
      <w:r>
        <w:rPr>
          <w:rFonts w:hint="eastAsia"/>
          <w:sz w:val="24"/>
        </w:rPr>
        <w:t>上式统计了</w:t>
      </w:r>
      <w:r w:rsidR="002376E8">
        <w:rPr>
          <w:rFonts w:hint="eastAsia"/>
          <w:sz w:val="24"/>
        </w:rPr>
        <w:t>在</w:t>
      </w:r>
      <w:r w:rsidR="002376E8">
        <w:rPr>
          <w:rFonts w:hint="eastAsia"/>
          <w:sz w:val="24"/>
        </w:rPr>
        <w:t>Y</w:t>
      </w:r>
      <w:r w:rsidR="002376E8">
        <w:rPr>
          <w:rFonts w:hint="eastAsia"/>
          <w:sz w:val="24"/>
        </w:rPr>
        <w:t>为第</w:t>
      </w:r>
      <w:r w:rsidR="002376E8">
        <w:rPr>
          <w:rFonts w:hint="eastAsia"/>
          <w:sz w:val="24"/>
        </w:rPr>
        <w:t>k</w:t>
      </w:r>
      <w:r w:rsidR="002376E8">
        <w:rPr>
          <w:rFonts w:hint="eastAsia"/>
          <w:sz w:val="24"/>
        </w:rPr>
        <w:t>类的条件下，</w:t>
      </w:r>
      <w:r w:rsidR="00041743">
        <w:rPr>
          <w:rFonts w:hint="eastAsia"/>
          <w:sz w:val="24"/>
        </w:rPr>
        <w:t>X</w:t>
      </w:r>
      <w:r w:rsidR="00041743">
        <w:rPr>
          <w:rFonts w:hint="eastAsia"/>
          <w:sz w:val="24"/>
        </w:rPr>
        <w:t>的第</w:t>
      </w:r>
      <w:r w:rsidR="0000435D">
        <w:rPr>
          <w:rFonts w:hint="eastAsia"/>
          <w:sz w:val="24"/>
        </w:rPr>
        <w:t>j</w:t>
      </w:r>
      <w:proofErr w:type="gramStart"/>
      <w:r w:rsidR="0000435D">
        <w:rPr>
          <w:rFonts w:hint="eastAsia"/>
          <w:sz w:val="24"/>
        </w:rPr>
        <w:t>维特征</w:t>
      </w:r>
      <w:proofErr w:type="gramEnd"/>
      <w:r w:rsidR="00751293">
        <w:rPr>
          <w:rFonts w:hint="eastAsia"/>
          <w:sz w:val="24"/>
        </w:rPr>
        <w:t>取值为</w:t>
      </w:r>
      <w:r w:rsidRPr="00D534BF">
        <w:rPr>
          <w:position w:val="-14"/>
          <w:sz w:val="24"/>
        </w:rPr>
        <w:object w:dxaOrig="300" w:dyaOrig="380">
          <v:shape id="_x0000_i1035" type="#_x0000_t75" style="width:15.05pt;height:18.8pt" o:ole="">
            <v:imagedata r:id="rId27" o:title=""/>
          </v:shape>
          <o:OLEObject Type="Embed" ProgID="Equation.DSMT4" ShapeID="_x0000_i1035" DrawAspect="Content" ObjectID="_1649957326" r:id="rId28"/>
        </w:object>
      </w:r>
      <w:r>
        <w:rPr>
          <w:rFonts w:hint="eastAsia"/>
          <w:sz w:val="24"/>
        </w:rPr>
        <w:t>的概率，</w:t>
      </w:r>
      <w:r w:rsidR="001503B7">
        <w:rPr>
          <w:rFonts w:hint="eastAsia"/>
          <w:sz w:val="24"/>
        </w:rPr>
        <w:t>它相当于</w:t>
      </w:r>
      <w:r w:rsidR="00473510">
        <w:rPr>
          <w:rFonts w:hint="eastAsia"/>
          <w:sz w:val="24"/>
        </w:rPr>
        <w:t>在所有</w:t>
      </w:r>
      <w:r w:rsidR="00184F95">
        <w:rPr>
          <w:rFonts w:hint="eastAsia"/>
          <w:sz w:val="24"/>
        </w:rPr>
        <w:t>类别为第</w:t>
      </w:r>
      <w:r w:rsidR="00184F95">
        <w:rPr>
          <w:rFonts w:hint="eastAsia"/>
          <w:sz w:val="24"/>
        </w:rPr>
        <w:t>k</w:t>
      </w:r>
      <w:r w:rsidR="00184F95">
        <w:rPr>
          <w:rFonts w:hint="eastAsia"/>
          <w:sz w:val="24"/>
        </w:rPr>
        <w:t>类的样本中，</w:t>
      </w:r>
      <w:r w:rsidR="00B82E62">
        <w:rPr>
          <w:rFonts w:hint="eastAsia"/>
          <w:sz w:val="24"/>
        </w:rPr>
        <w:t>第</w:t>
      </w:r>
      <w:r w:rsidR="00B82E62">
        <w:rPr>
          <w:rFonts w:hint="eastAsia"/>
          <w:sz w:val="24"/>
        </w:rPr>
        <w:t>j</w:t>
      </w:r>
      <w:proofErr w:type="gramStart"/>
      <w:r w:rsidR="00B82E62">
        <w:rPr>
          <w:rFonts w:hint="eastAsia"/>
          <w:sz w:val="24"/>
        </w:rPr>
        <w:t>维特征</w:t>
      </w:r>
      <w:proofErr w:type="gramEnd"/>
      <w:r w:rsidR="00B82E62">
        <w:rPr>
          <w:rFonts w:hint="eastAsia"/>
          <w:sz w:val="24"/>
        </w:rPr>
        <w:t>取值为</w:t>
      </w:r>
      <w:r w:rsidR="00B82E62" w:rsidRPr="00D534BF">
        <w:rPr>
          <w:position w:val="-14"/>
          <w:sz w:val="24"/>
        </w:rPr>
        <w:object w:dxaOrig="300" w:dyaOrig="380">
          <v:shape id="_x0000_i1036" type="#_x0000_t75" style="width:15.05pt;height:18.8pt" o:ole="">
            <v:imagedata r:id="rId27" o:title=""/>
          </v:shape>
          <o:OLEObject Type="Embed" ProgID="Equation.DSMT4" ShapeID="_x0000_i1036" DrawAspect="Content" ObjectID="_1649957327" r:id="rId29"/>
        </w:object>
      </w:r>
      <w:r w:rsidR="00B82E62">
        <w:rPr>
          <w:rFonts w:hint="eastAsia"/>
          <w:sz w:val="24"/>
        </w:rPr>
        <w:t>的样本</w:t>
      </w:r>
      <w:r w:rsidR="00003EF6">
        <w:rPr>
          <w:rFonts w:hint="eastAsia"/>
          <w:sz w:val="24"/>
        </w:rPr>
        <w:t>所占</w:t>
      </w:r>
      <w:r w:rsidR="00B82E62">
        <w:rPr>
          <w:rFonts w:hint="eastAsia"/>
          <w:sz w:val="24"/>
        </w:rPr>
        <w:t>的比例。</w:t>
      </w:r>
    </w:p>
    <w:p w:rsidR="00637CB5" w:rsidRDefault="00637CB5" w:rsidP="00B67D2C">
      <w:pPr>
        <w:rPr>
          <w:sz w:val="24"/>
        </w:rPr>
      </w:pPr>
    </w:p>
    <w:p w:rsidR="00E363B1" w:rsidRPr="00E363B1" w:rsidRDefault="00E363B1" w:rsidP="00B67D2C">
      <w:pPr>
        <w:rPr>
          <w:b/>
          <w:sz w:val="24"/>
        </w:rPr>
      </w:pPr>
      <w:r w:rsidRPr="00E363B1">
        <w:rPr>
          <w:rFonts w:hint="eastAsia"/>
          <w:b/>
          <w:sz w:val="24"/>
        </w:rPr>
        <w:t>2</w:t>
      </w:r>
      <w:r w:rsidRPr="00E363B1">
        <w:rPr>
          <w:rFonts w:hint="eastAsia"/>
          <w:b/>
          <w:sz w:val="24"/>
        </w:rPr>
        <w:t>、预测过程：</w:t>
      </w:r>
    </w:p>
    <w:p w:rsidR="00F92E06" w:rsidRDefault="006C3C6C" w:rsidP="00B67D2C">
      <w:pPr>
        <w:rPr>
          <w:sz w:val="24"/>
        </w:rPr>
      </w:pPr>
      <w:r>
        <w:rPr>
          <w:rFonts w:hint="eastAsia"/>
          <w:sz w:val="24"/>
        </w:rPr>
        <w:t>给定样本的</w:t>
      </w:r>
      <w:r w:rsidR="00F92E06">
        <w:rPr>
          <w:rFonts w:hint="eastAsia"/>
          <w:sz w:val="24"/>
        </w:rPr>
        <w:t>x</w:t>
      </w:r>
      <w:r w:rsidR="00F92E06">
        <w:rPr>
          <w:rFonts w:hint="eastAsia"/>
          <w:sz w:val="24"/>
        </w:rPr>
        <w:t>，如何用训练好的朴素贝叶斯模型预测其</w:t>
      </w:r>
      <w:r w:rsidR="00000B32" w:rsidRPr="00000B32">
        <w:rPr>
          <w:position w:val="-10"/>
          <w:sz w:val="24"/>
        </w:rPr>
        <w:object w:dxaOrig="200" w:dyaOrig="320">
          <v:shape id="_x0000_i1037" type="#_x0000_t75" style="width:10pt;height:16.3pt" o:ole="">
            <v:imagedata r:id="rId30" o:title=""/>
          </v:shape>
          <o:OLEObject Type="Embed" ProgID="Equation.DSMT4" ShapeID="_x0000_i1037" DrawAspect="Content" ObjectID="_1649957328" r:id="rId31"/>
        </w:object>
      </w:r>
      <w:r w:rsidR="00F92E06">
        <w:rPr>
          <w:rFonts w:hint="eastAsia"/>
          <w:sz w:val="24"/>
        </w:rPr>
        <w:t>呢？</w:t>
      </w:r>
    </w:p>
    <w:p w:rsidR="00DC41AF" w:rsidRDefault="00DC41AF" w:rsidP="00DC41AF">
      <w:pPr>
        <w:rPr>
          <w:sz w:val="24"/>
        </w:rPr>
      </w:pPr>
      <w:r>
        <w:rPr>
          <w:rFonts w:hint="eastAsia"/>
          <w:sz w:val="24"/>
        </w:rPr>
        <w:t>根据条件独立性假设，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DC41AF" w:rsidRPr="0012334E" w:rsidTr="00914B7F">
        <w:tc>
          <w:tcPr>
            <w:tcW w:w="7763" w:type="dxa"/>
          </w:tcPr>
          <w:p w:rsidR="00DC41AF" w:rsidRDefault="00DC41AF" w:rsidP="00474418">
            <w:pPr>
              <w:jc w:val="center"/>
              <w:rPr>
                <w:sz w:val="24"/>
              </w:rPr>
            </w:pPr>
            <w:r w:rsidRPr="000D20ED">
              <w:rPr>
                <w:position w:val="-48"/>
                <w:sz w:val="24"/>
              </w:rPr>
              <w:object w:dxaOrig="3159" w:dyaOrig="1080">
                <v:shape id="_x0000_i1038" type="#_x0000_t75" style="width:157.15pt;height:54.45pt" o:ole="">
                  <v:imagedata r:id="rId32" o:title=""/>
                </v:shape>
                <o:OLEObject Type="Embed" ProgID="Equation.DSMT4" ShapeID="_x0000_i1038" DrawAspect="Content" ObjectID="_1649957329" r:id="rId33"/>
              </w:object>
            </w:r>
          </w:p>
        </w:tc>
        <w:tc>
          <w:tcPr>
            <w:tcW w:w="759" w:type="dxa"/>
            <w:vAlign w:val="center"/>
          </w:tcPr>
          <w:p w:rsidR="00DC41AF" w:rsidRPr="0012334E" w:rsidRDefault="00DC41AF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3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DC41AF" w:rsidRPr="00ED5B33" w:rsidRDefault="00DC41AF" w:rsidP="00DC41AF">
      <w:pPr>
        <w:rPr>
          <w:sz w:val="24"/>
        </w:rPr>
      </w:pPr>
      <w:r>
        <w:rPr>
          <w:rFonts w:hint="eastAsia"/>
          <w:sz w:val="24"/>
        </w:rPr>
        <w:t>其中，</w:t>
      </w:r>
      <w:r w:rsidRPr="00D534BF">
        <w:rPr>
          <w:position w:val="-14"/>
          <w:sz w:val="24"/>
        </w:rPr>
        <w:object w:dxaOrig="260" w:dyaOrig="380">
          <v:shape id="_x0000_i1039" type="#_x0000_t75" style="width:13.15pt;height:18.8pt" o:ole="">
            <v:imagedata r:id="rId34" o:title=""/>
          </v:shape>
          <o:OLEObject Type="Embed" ProgID="Equation.DSMT4" ShapeID="_x0000_i1039" DrawAspect="Content" ObjectID="_1649957330" r:id="rId35"/>
        </w:objec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第</w:t>
      </w:r>
      <w:r>
        <w:rPr>
          <w:rFonts w:hint="eastAsia"/>
          <w:sz w:val="24"/>
        </w:rPr>
        <w:t>j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分量。上式给出了当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取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时，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取值为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概率。</w:t>
      </w:r>
    </w:p>
    <w:p w:rsidR="00DC41AF" w:rsidRPr="00DC41AF" w:rsidRDefault="00DC41AF" w:rsidP="00B67D2C">
      <w:pPr>
        <w:rPr>
          <w:sz w:val="24"/>
        </w:rPr>
      </w:pPr>
    </w:p>
    <w:p w:rsidR="00EC0235" w:rsidRDefault="00927BCB" w:rsidP="00B67D2C">
      <w:pPr>
        <w:rPr>
          <w:sz w:val="24"/>
        </w:rPr>
      </w:pPr>
      <w:r>
        <w:rPr>
          <w:rFonts w:hint="eastAsia"/>
          <w:sz w:val="24"/>
        </w:rPr>
        <w:lastRenderedPageBreak/>
        <w:t>根据贝叶斯定理，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C4696B" w:rsidRPr="0012334E" w:rsidTr="00914B7F">
        <w:tc>
          <w:tcPr>
            <w:tcW w:w="7763" w:type="dxa"/>
          </w:tcPr>
          <w:p w:rsidR="00C4696B" w:rsidRDefault="00C4696B" w:rsidP="00474418">
            <w:pPr>
              <w:jc w:val="center"/>
              <w:rPr>
                <w:sz w:val="24"/>
              </w:rPr>
            </w:pPr>
            <w:r w:rsidRPr="00C4696B">
              <w:rPr>
                <w:position w:val="-46"/>
                <w:sz w:val="24"/>
              </w:rPr>
              <w:object w:dxaOrig="5000" w:dyaOrig="1040">
                <v:shape id="_x0000_i1040" type="#_x0000_t75" style="width:248.55pt;height:52.6pt" o:ole="">
                  <v:imagedata r:id="rId36" o:title=""/>
                </v:shape>
                <o:OLEObject Type="Embed" ProgID="Equation.DSMT4" ShapeID="_x0000_i1040" DrawAspect="Content" ObjectID="_1649957331" r:id="rId37"/>
              </w:object>
            </w:r>
          </w:p>
        </w:tc>
        <w:tc>
          <w:tcPr>
            <w:tcW w:w="759" w:type="dxa"/>
            <w:vAlign w:val="center"/>
          </w:tcPr>
          <w:p w:rsidR="00C4696B" w:rsidRPr="0012334E" w:rsidRDefault="00C4696B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4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E363B1" w:rsidRDefault="00DB3D32" w:rsidP="00B67D2C">
      <w:pPr>
        <w:rPr>
          <w:sz w:val="24"/>
        </w:rPr>
      </w:pPr>
      <w:r>
        <w:rPr>
          <w:rFonts w:hint="eastAsia"/>
          <w:sz w:val="24"/>
        </w:rPr>
        <w:t>可以想象，我们可以对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，计算每个</w:t>
      </w:r>
      <w:r w:rsidR="00E4436B">
        <w:rPr>
          <w:rFonts w:hint="eastAsia"/>
          <w:sz w:val="24"/>
        </w:rPr>
        <w:t>输出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的</w:t>
      </w:r>
      <w:r w:rsidR="00FC2BF3">
        <w:rPr>
          <w:rFonts w:hint="eastAsia"/>
          <w:sz w:val="24"/>
        </w:rPr>
        <w:t>概率</w:t>
      </w:r>
      <w:r w:rsidR="00766FA1">
        <w:rPr>
          <w:rFonts w:hint="eastAsia"/>
          <w:sz w:val="24"/>
        </w:rPr>
        <w:t>P(Y=</w:t>
      </w:r>
      <w:proofErr w:type="spellStart"/>
      <w:r w:rsidR="00766FA1">
        <w:rPr>
          <w:rFonts w:hint="eastAsia"/>
          <w:sz w:val="24"/>
        </w:rPr>
        <w:t>k|X</w:t>
      </w:r>
      <w:proofErr w:type="spellEnd"/>
      <w:r w:rsidR="00766FA1">
        <w:rPr>
          <w:rFonts w:hint="eastAsia"/>
          <w:sz w:val="24"/>
        </w:rPr>
        <w:t>=x)</w:t>
      </w:r>
      <w:r w:rsidR="00FA501E">
        <w:rPr>
          <w:rFonts w:hint="eastAsia"/>
          <w:sz w:val="24"/>
        </w:rPr>
        <w:t>，然后看</w:t>
      </w:r>
      <w:r w:rsidR="000045B3">
        <w:rPr>
          <w:rFonts w:hint="eastAsia"/>
          <w:sz w:val="24"/>
        </w:rPr>
        <w:t>哪个概率大</w:t>
      </w:r>
      <w:r w:rsidR="00FA501E">
        <w:rPr>
          <w:rFonts w:hint="eastAsia"/>
          <w:sz w:val="24"/>
        </w:rPr>
        <w:t>就把样本分到哪一类。</w:t>
      </w:r>
      <w:proofErr w:type="gramStart"/>
      <w:r w:rsidR="00F3778A">
        <w:rPr>
          <w:rFonts w:hint="eastAsia"/>
          <w:sz w:val="24"/>
        </w:rPr>
        <w:t>这跟极大</w:t>
      </w:r>
      <w:proofErr w:type="gramEnd"/>
      <w:r w:rsidR="00F3778A">
        <w:rPr>
          <w:rFonts w:hint="eastAsia"/>
          <w:sz w:val="24"/>
        </w:rPr>
        <w:t>似然估计的思想是一样</w:t>
      </w:r>
      <w:proofErr w:type="gramStart"/>
      <w:r w:rsidR="00F3778A">
        <w:rPr>
          <w:rFonts w:hint="eastAsia"/>
          <w:sz w:val="24"/>
        </w:rPr>
        <w:t>一样</w:t>
      </w:r>
      <w:proofErr w:type="gramEnd"/>
      <w:r w:rsidR="00F3778A">
        <w:rPr>
          <w:rFonts w:hint="eastAsia"/>
          <w:sz w:val="24"/>
        </w:rPr>
        <w:t>的。</w:t>
      </w:r>
    </w:p>
    <w:p w:rsidR="00E363B1" w:rsidRDefault="00E363B1" w:rsidP="00B67D2C">
      <w:pPr>
        <w:rPr>
          <w:sz w:val="24"/>
        </w:rPr>
      </w:pPr>
    </w:p>
    <w:p w:rsidR="009931F7" w:rsidRDefault="009931F7" w:rsidP="00B67D2C">
      <w:pPr>
        <w:rPr>
          <w:sz w:val="24"/>
        </w:rPr>
      </w:pPr>
    </w:p>
    <w:p w:rsidR="00637CB5" w:rsidRPr="00E535DA" w:rsidRDefault="00727DEF" w:rsidP="00B67D2C">
      <w:pPr>
        <w:rPr>
          <w:sz w:val="24"/>
        </w:rPr>
      </w:pPr>
      <w:r>
        <w:rPr>
          <w:rFonts w:hint="eastAsia"/>
          <w:sz w:val="24"/>
        </w:rPr>
        <w:t>可以看出，朴素贝叶斯模型没有“明显”的参数。</w:t>
      </w:r>
      <w:r w:rsidR="00637CB5">
        <w:rPr>
          <w:rFonts w:hint="eastAsia"/>
          <w:sz w:val="24"/>
        </w:rPr>
        <w:t>如果非要定义朴素贝叶斯模型的参数，</w:t>
      </w:r>
      <w:r w:rsidR="002A6C8A">
        <w:rPr>
          <w:rFonts w:hint="eastAsia"/>
          <w:sz w:val="24"/>
        </w:rPr>
        <w:t>那么</w:t>
      </w:r>
      <w:r w:rsidR="00860CAA">
        <w:rPr>
          <w:rFonts w:hint="eastAsia"/>
          <w:sz w:val="24"/>
        </w:rPr>
        <w:t>可以这样理解：从训练集中统计出来的所有</w:t>
      </w:r>
      <w:r w:rsidR="00E01022">
        <w:rPr>
          <w:rFonts w:hint="eastAsia"/>
          <w:sz w:val="24"/>
        </w:rPr>
        <w:t>的</w:t>
      </w:r>
      <w:r w:rsidR="00560925" w:rsidRPr="00560925">
        <w:rPr>
          <w:position w:val="-10"/>
          <w:sz w:val="24"/>
        </w:rPr>
        <w:object w:dxaOrig="800" w:dyaOrig="320">
          <v:shape id="_x0000_i1041" type="#_x0000_t75" style="width:39.45pt;height:16.3pt" o:ole="">
            <v:imagedata r:id="rId38" o:title=""/>
          </v:shape>
          <o:OLEObject Type="Embed" ProgID="Equation.DSMT4" ShapeID="_x0000_i1041" DrawAspect="Content" ObjectID="_1649957332" r:id="rId39"/>
        </w:object>
      </w:r>
      <w:r w:rsidR="00E2351F">
        <w:rPr>
          <w:rFonts w:hint="eastAsia"/>
          <w:sz w:val="24"/>
        </w:rPr>
        <w:t>和</w:t>
      </w:r>
      <w:r w:rsidR="00E2351F" w:rsidRPr="00E2351F">
        <w:rPr>
          <w:position w:val="-14"/>
          <w:sz w:val="24"/>
        </w:rPr>
        <w:object w:dxaOrig="1480" w:dyaOrig="380">
          <v:shape id="_x0000_i1042" type="#_x0000_t75" style="width:73.25pt;height:19.4pt" o:ole="">
            <v:imagedata r:id="rId40" o:title=""/>
          </v:shape>
          <o:OLEObject Type="Embed" ProgID="Equation.DSMT4" ShapeID="_x0000_i1042" DrawAspect="Content" ObjectID="_1649957333" r:id="rId41"/>
        </w:object>
      </w:r>
      <w:r w:rsidR="00E2351F">
        <w:rPr>
          <w:rFonts w:hint="eastAsia"/>
          <w:sz w:val="24"/>
        </w:rPr>
        <w:t>都是其模型参数。</w:t>
      </w:r>
    </w:p>
    <w:p w:rsidR="0055265C" w:rsidRDefault="0055265C" w:rsidP="00B67D2C">
      <w:pPr>
        <w:rPr>
          <w:sz w:val="24"/>
        </w:rPr>
      </w:pPr>
    </w:p>
    <w:p w:rsidR="001E1806" w:rsidRDefault="001E1806" w:rsidP="00B67D2C">
      <w:pPr>
        <w:rPr>
          <w:sz w:val="24"/>
        </w:rPr>
      </w:pPr>
    </w:p>
    <w:p w:rsidR="00201B54" w:rsidRDefault="005F10B0" w:rsidP="00B67D2C">
      <w:pPr>
        <w:rPr>
          <w:sz w:val="24"/>
        </w:rPr>
      </w:pPr>
      <w:r>
        <w:rPr>
          <w:rFonts w:hint="eastAsia"/>
          <w:sz w:val="24"/>
        </w:rPr>
        <w:t>以上就是</w:t>
      </w:r>
      <w:r w:rsidR="00152982">
        <w:rPr>
          <w:rFonts w:hint="eastAsia"/>
          <w:sz w:val="24"/>
        </w:rPr>
        <w:t>朴素贝叶斯模型的训练过程和预测过程。</w:t>
      </w:r>
      <w:r>
        <w:rPr>
          <w:rFonts w:hint="eastAsia"/>
          <w:sz w:val="24"/>
        </w:rPr>
        <w:t>根据</w:t>
      </w:r>
      <w:r w:rsidR="00223132">
        <w:rPr>
          <w:rFonts w:hint="eastAsia"/>
          <w:sz w:val="24"/>
        </w:rPr>
        <w:t>上述流程，</w:t>
      </w:r>
      <w:r w:rsidR="00152982">
        <w:rPr>
          <w:rFonts w:hint="eastAsia"/>
          <w:sz w:val="24"/>
        </w:rPr>
        <w:t>你</w:t>
      </w:r>
      <w:r w:rsidR="00223132">
        <w:rPr>
          <w:rFonts w:hint="eastAsia"/>
          <w:sz w:val="24"/>
        </w:rPr>
        <w:t>就能</w:t>
      </w:r>
      <w:r w:rsidR="00152982">
        <w:rPr>
          <w:rFonts w:hint="eastAsia"/>
          <w:sz w:val="24"/>
        </w:rPr>
        <w:t>在实际中应用这个模型解决分类问题了。但是你可能对整个流程有一些疑问：</w:t>
      </w:r>
    </w:p>
    <w:p w:rsidR="00101FA5" w:rsidRPr="00152982" w:rsidRDefault="00101FA5" w:rsidP="00B67D2C">
      <w:pPr>
        <w:rPr>
          <w:sz w:val="24"/>
        </w:rPr>
      </w:pPr>
    </w:p>
    <w:p w:rsidR="001E1806" w:rsidRPr="00052F32" w:rsidRDefault="001E1806" w:rsidP="00B67D2C">
      <w:pPr>
        <w:rPr>
          <w:b/>
          <w:sz w:val="24"/>
        </w:rPr>
      </w:pPr>
      <w:r w:rsidRPr="00052F32">
        <w:rPr>
          <w:rFonts w:hint="eastAsia"/>
          <w:b/>
          <w:sz w:val="24"/>
        </w:rPr>
        <w:t>问题：</w:t>
      </w:r>
    </w:p>
    <w:p w:rsidR="001E1806" w:rsidRDefault="00C2469E" w:rsidP="001E1806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461B90">
        <w:rPr>
          <w:rFonts w:hint="eastAsia"/>
          <w:sz w:val="24"/>
        </w:rPr>
        <w:t>首先，</w:t>
      </w:r>
      <w:r w:rsidR="00C91FD3">
        <w:rPr>
          <w:rFonts w:hint="eastAsia"/>
          <w:sz w:val="24"/>
        </w:rPr>
        <w:t>既然我们的目标是求出</w:t>
      </w:r>
      <w:r w:rsidR="00C91FD3">
        <w:rPr>
          <w:rFonts w:hint="eastAsia"/>
          <w:sz w:val="24"/>
        </w:rPr>
        <w:t>P(Y|X)</w:t>
      </w:r>
      <w:r w:rsidR="00C91FD3">
        <w:rPr>
          <w:rFonts w:hint="eastAsia"/>
          <w:sz w:val="24"/>
        </w:rPr>
        <w:t>，那</w:t>
      </w:r>
      <w:r w:rsidR="0099352A">
        <w:rPr>
          <w:rFonts w:hint="eastAsia"/>
          <w:sz w:val="24"/>
        </w:rPr>
        <w:t>为什么不直接从训练集中</w:t>
      </w:r>
      <w:r w:rsidR="006B570C">
        <w:rPr>
          <w:rFonts w:hint="eastAsia"/>
          <w:sz w:val="24"/>
        </w:rPr>
        <w:t>统计</w:t>
      </w:r>
      <w:r w:rsidR="003A2AD6">
        <w:rPr>
          <w:rFonts w:hint="eastAsia"/>
          <w:sz w:val="24"/>
        </w:rPr>
        <w:t>P(</w:t>
      </w:r>
      <w:r w:rsidR="000F3876">
        <w:rPr>
          <w:rFonts w:hint="eastAsia"/>
          <w:sz w:val="24"/>
        </w:rPr>
        <w:t>Y</w:t>
      </w:r>
      <w:r w:rsidR="003A2AD6">
        <w:rPr>
          <w:rFonts w:hint="eastAsia"/>
          <w:sz w:val="24"/>
        </w:rPr>
        <w:t>|</w:t>
      </w:r>
      <w:r w:rsidR="000F3876">
        <w:rPr>
          <w:rFonts w:hint="eastAsia"/>
          <w:sz w:val="24"/>
        </w:rPr>
        <w:t>X</w:t>
      </w:r>
      <w:r w:rsidR="003A2AD6">
        <w:rPr>
          <w:rFonts w:hint="eastAsia"/>
          <w:sz w:val="24"/>
        </w:rPr>
        <w:t>)</w:t>
      </w:r>
      <w:r w:rsidR="003A2AD6">
        <w:rPr>
          <w:rFonts w:hint="eastAsia"/>
          <w:sz w:val="24"/>
        </w:rPr>
        <w:t>，而是要</w:t>
      </w:r>
      <w:proofErr w:type="gramStart"/>
      <w:r w:rsidR="003A2AD6">
        <w:rPr>
          <w:rFonts w:hint="eastAsia"/>
          <w:sz w:val="24"/>
        </w:rPr>
        <w:t>费劲拔力的</w:t>
      </w:r>
      <w:proofErr w:type="gramEnd"/>
      <w:r w:rsidR="003571F3">
        <w:rPr>
          <w:rFonts w:hint="eastAsia"/>
          <w:sz w:val="24"/>
        </w:rPr>
        <w:t>统计</w:t>
      </w:r>
      <w:r w:rsidR="0010716F">
        <w:rPr>
          <w:rFonts w:hint="eastAsia"/>
          <w:sz w:val="24"/>
        </w:rPr>
        <w:t>P</w:t>
      </w:r>
      <w:r w:rsidR="003F16C2">
        <w:rPr>
          <w:rFonts w:hint="eastAsia"/>
          <w:sz w:val="24"/>
        </w:rPr>
        <w:t>(</w:t>
      </w:r>
      <w:r w:rsidR="000F3876">
        <w:rPr>
          <w:rFonts w:hint="eastAsia"/>
          <w:sz w:val="24"/>
        </w:rPr>
        <w:t>X</w:t>
      </w:r>
      <w:r w:rsidR="003F16C2">
        <w:rPr>
          <w:rFonts w:hint="eastAsia"/>
          <w:sz w:val="24"/>
        </w:rPr>
        <w:t>|</w:t>
      </w:r>
      <w:r w:rsidR="000F3876">
        <w:rPr>
          <w:rFonts w:hint="eastAsia"/>
          <w:sz w:val="24"/>
        </w:rPr>
        <w:t>Y</w:t>
      </w:r>
      <w:r w:rsidR="003F16C2">
        <w:rPr>
          <w:rFonts w:hint="eastAsia"/>
          <w:sz w:val="24"/>
        </w:rPr>
        <w:t>)</w:t>
      </w:r>
      <w:r w:rsidR="003F16C2">
        <w:rPr>
          <w:rFonts w:hint="eastAsia"/>
          <w:sz w:val="24"/>
        </w:rPr>
        <w:t>和</w:t>
      </w:r>
      <w:r w:rsidR="003F16C2">
        <w:rPr>
          <w:rFonts w:hint="eastAsia"/>
          <w:sz w:val="24"/>
        </w:rPr>
        <w:t>P(Y)</w:t>
      </w:r>
      <w:r w:rsidR="0005425A">
        <w:rPr>
          <w:rFonts w:hint="eastAsia"/>
          <w:sz w:val="24"/>
        </w:rPr>
        <w:t>，</w:t>
      </w:r>
      <w:r w:rsidR="00181A6A">
        <w:rPr>
          <w:rFonts w:hint="eastAsia"/>
          <w:sz w:val="24"/>
        </w:rPr>
        <w:t>得到</w:t>
      </w:r>
      <w:r w:rsidR="00181A6A">
        <w:rPr>
          <w:rFonts w:hint="eastAsia"/>
          <w:sz w:val="24"/>
        </w:rPr>
        <w:t>P(X,Y)</w:t>
      </w:r>
      <w:r w:rsidR="00181A6A">
        <w:rPr>
          <w:rFonts w:hint="eastAsia"/>
          <w:sz w:val="24"/>
        </w:rPr>
        <w:t>，</w:t>
      </w:r>
      <w:r w:rsidR="0005425A">
        <w:rPr>
          <w:rFonts w:hint="eastAsia"/>
          <w:sz w:val="24"/>
        </w:rPr>
        <w:t>再根据贝叶斯定理，拐弯抹角地</w:t>
      </w:r>
      <w:r w:rsidR="009F36FD">
        <w:rPr>
          <w:rFonts w:hint="eastAsia"/>
          <w:sz w:val="24"/>
        </w:rPr>
        <w:t>计算</w:t>
      </w:r>
      <w:r w:rsidR="00AE7FDB">
        <w:rPr>
          <w:rFonts w:hint="eastAsia"/>
          <w:sz w:val="24"/>
        </w:rPr>
        <w:t>P(</w:t>
      </w:r>
      <w:r w:rsidR="00B6787B">
        <w:rPr>
          <w:rFonts w:hint="eastAsia"/>
          <w:sz w:val="24"/>
        </w:rPr>
        <w:t>Y</w:t>
      </w:r>
      <w:r w:rsidR="00AE7FDB">
        <w:rPr>
          <w:rFonts w:hint="eastAsia"/>
          <w:sz w:val="24"/>
        </w:rPr>
        <w:t>|</w:t>
      </w:r>
      <w:r w:rsidR="00B6787B">
        <w:rPr>
          <w:rFonts w:hint="eastAsia"/>
          <w:sz w:val="24"/>
        </w:rPr>
        <w:t>X</w:t>
      </w:r>
      <w:r w:rsidR="00AE7FDB">
        <w:rPr>
          <w:rFonts w:hint="eastAsia"/>
          <w:sz w:val="24"/>
        </w:rPr>
        <w:t>)</w:t>
      </w:r>
      <w:r w:rsidR="00AE7FDB">
        <w:rPr>
          <w:rFonts w:hint="eastAsia"/>
          <w:sz w:val="24"/>
        </w:rPr>
        <w:t>？</w:t>
      </w:r>
    </w:p>
    <w:p w:rsidR="00BE34FD" w:rsidRDefault="00583F5D" w:rsidP="001E1806">
      <w:pPr>
        <w:rPr>
          <w:sz w:val="24"/>
        </w:rPr>
      </w:pPr>
      <w:r>
        <w:rPr>
          <w:rFonts w:hint="eastAsia"/>
          <w:sz w:val="24"/>
        </w:rPr>
        <w:t>答：</w:t>
      </w:r>
      <w:r w:rsidR="005008C1">
        <w:rPr>
          <w:rFonts w:hint="eastAsia"/>
          <w:sz w:val="24"/>
        </w:rPr>
        <w:t>理论上，</w:t>
      </w:r>
      <w:r w:rsidR="007430D7">
        <w:rPr>
          <w:rFonts w:hint="eastAsia"/>
          <w:sz w:val="24"/>
        </w:rPr>
        <w:t>我们</w:t>
      </w:r>
      <w:r w:rsidR="005008C1">
        <w:rPr>
          <w:rFonts w:hint="eastAsia"/>
          <w:sz w:val="24"/>
        </w:rPr>
        <w:t>当然</w:t>
      </w:r>
      <w:r w:rsidR="007430D7">
        <w:rPr>
          <w:rFonts w:hint="eastAsia"/>
          <w:sz w:val="24"/>
        </w:rPr>
        <w:t>可以给出</w:t>
      </w:r>
      <w:r w:rsidR="00454DE1">
        <w:rPr>
          <w:rFonts w:hint="eastAsia"/>
          <w:sz w:val="24"/>
        </w:rPr>
        <w:t>统计</w:t>
      </w:r>
      <w:r w:rsidR="00454DE1">
        <w:rPr>
          <w:rFonts w:hint="eastAsia"/>
          <w:sz w:val="24"/>
        </w:rPr>
        <w:t>P(Y|X)</w:t>
      </w:r>
      <w:r w:rsidR="00454DE1">
        <w:rPr>
          <w:rFonts w:hint="eastAsia"/>
          <w:sz w:val="24"/>
        </w:rPr>
        <w:t>的方法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952A5" w:rsidRPr="0012334E" w:rsidTr="00914B7F">
        <w:tc>
          <w:tcPr>
            <w:tcW w:w="7763" w:type="dxa"/>
          </w:tcPr>
          <w:p w:rsidR="000952A5" w:rsidRDefault="000952A5" w:rsidP="00474418">
            <w:pPr>
              <w:jc w:val="center"/>
              <w:rPr>
                <w:sz w:val="24"/>
              </w:rPr>
            </w:pPr>
            <w:r w:rsidRPr="00B2767A">
              <w:rPr>
                <w:position w:val="-78"/>
                <w:sz w:val="24"/>
              </w:rPr>
              <w:object w:dxaOrig="2940" w:dyaOrig="1680">
                <v:shape id="_x0000_i1043" type="#_x0000_t75" style="width:145.9pt;height:85.15pt" o:ole="">
                  <v:imagedata r:id="rId42" o:title=""/>
                </v:shape>
                <o:OLEObject Type="Embed" ProgID="Equation.DSMT4" ShapeID="_x0000_i1043" DrawAspect="Content" ObjectID="_1649957334" r:id="rId43"/>
              </w:object>
            </w:r>
          </w:p>
        </w:tc>
        <w:tc>
          <w:tcPr>
            <w:tcW w:w="759" w:type="dxa"/>
            <w:vAlign w:val="center"/>
          </w:tcPr>
          <w:p w:rsidR="000952A5" w:rsidRPr="0012334E" w:rsidRDefault="000952A5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5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454DE1" w:rsidRDefault="00B576AA" w:rsidP="001E1806">
      <w:pPr>
        <w:rPr>
          <w:sz w:val="24"/>
        </w:rPr>
      </w:pPr>
      <w:r>
        <w:rPr>
          <w:rFonts w:hint="eastAsia"/>
          <w:sz w:val="24"/>
        </w:rPr>
        <w:t>使用这个式子似乎可以直接统计</w:t>
      </w:r>
      <w:r w:rsidR="00D47063">
        <w:rPr>
          <w:rFonts w:hint="eastAsia"/>
          <w:sz w:val="24"/>
        </w:rPr>
        <w:t>出</w:t>
      </w:r>
      <w:r w:rsidR="008026FB">
        <w:rPr>
          <w:rFonts w:hint="eastAsia"/>
          <w:sz w:val="24"/>
        </w:rPr>
        <w:t>给定样本的</w:t>
      </w:r>
      <w:r w:rsidR="008026FB">
        <w:rPr>
          <w:rFonts w:hint="eastAsia"/>
          <w:sz w:val="24"/>
        </w:rPr>
        <w:t>x</w:t>
      </w:r>
      <w:r w:rsidR="00FE555B">
        <w:rPr>
          <w:rFonts w:hint="eastAsia"/>
          <w:sz w:val="24"/>
        </w:rPr>
        <w:t>时</w:t>
      </w:r>
      <w:r w:rsidR="006B2615">
        <w:rPr>
          <w:rFonts w:hint="eastAsia"/>
          <w:sz w:val="24"/>
        </w:rPr>
        <w:t>，其类别为第</w:t>
      </w:r>
      <w:r w:rsidR="006B2615">
        <w:rPr>
          <w:rFonts w:hint="eastAsia"/>
          <w:sz w:val="24"/>
        </w:rPr>
        <w:t>k</w:t>
      </w:r>
      <w:r w:rsidR="006B2615">
        <w:rPr>
          <w:rFonts w:hint="eastAsia"/>
          <w:sz w:val="24"/>
        </w:rPr>
        <w:t>类</w:t>
      </w:r>
      <w:r w:rsidR="008026FB">
        <w:rPr>
          <w:rFonts w:hint="eastAsia"/>
          <w:sz w:val="24"/>
        </w:rPr>
        <w:t>的概率。</w:t>
      </w:r>
      <w:r w:rsidR="00711A7B">
        <w:rPr>
          <w:rFonts w:hint="eastAsia"/>
          <w:sz w:val="24"/>
        </w:rPr>
        <w:t>但</w:t>
      </w:r>
      <w:r w:rsidR="00AB4B81">
        <w:rPr>
          <w:rFonts w:hint="eastAsia"/>
          <w:sz w:val="24"/>
        </w:rPr>
        <w:t>实际中</w:t>
      </w:r>
      <w:r w:rsidR="00D55723">
        <w:rPr>
          <w:rFonts w:hint="eastAsia"/>
          <w:sz w:val="24"/>
        </w:rPr>
        <w:t>利用它来计算概率</w:t>
      </w:r>
      <w:r w:rsidR="00D55723">
        <w:rPr>
          <w:rFonts w:hint="eastAsia"/>
          <w:sz w:val="24"/>
        </w:rPr>
        <w:t>P(Y=</w:t>
      </w:r>
      <w:proofErr w:type="spellStart"/>
      <w:r w:rsidR="00D55723">
        <w:rPr>
          <w:rFonts w:hint="eastAsia"/>
          <w:sz w:val="24"/>
        </w:rPr>
        <w:t>k|X</w:t>
      </w:r>
      <w:proofErr w:type="spellEnd"/>
      <w:r w:rsidR="00D55723">
        <w:rPr>
          <w:rFonts w:hint="eastAsia"/>
          <w:sz w:val="24"/>
        </w:rPr>
        <w:t>=x)</w:t>
      </w:r>
      <w:r w:rsidR="00D55723">
        <w:rPr>
          <w:rFonts w:hint="eastAsia"/>
          <w:sz w:val="24"/>
        </w:rPr>
        <w:t>是不现实的，</w:t>
      </w:r>
      <w:r w:rsidR="000344A9">
        <w:rPr>
          <w:rFonts w:hint="eastAsia"/>
          <w:sz w:val="24"/>
        </w:rPr>
        <w:t>因为</w:t>
      </w:r>
      <w:r w:rsidR="003C749C">
        <w:rPr>
          <w:rFonts w:hint="eastAsia"/>
          <w:sz w:val="24"/>
        </w:rPr>
        <w:t>很多情况下</w:t>
      </w:r>
      <w:r w:rsidR="00E22B09">
        <w:rPr>
          <w:rFonts w:hint="eastAsia"/>
          <w:sz w:val="24"/>
        </w:rPr>
        <w:t>，</w:t>
      </w:r>
      <w:r w:rsidR="00CA2126">
        <w:rPr>
          <w:rFonts w:hint="eastAsia"/>
          <w:sz w:val="24"/>
        </w:rPr>
        <w:t>训练样本</w:t>
      </w:r>
      <w:r w:rsidR="00B24C6C">
        <w:rPr>
          <w:rFonts w:hint="eastAsia"/>
          <w:sz w:val="24"/>
        </w:rPr>
        <w:t>没有那么多</w:t>
      </w:r>
      <w:r w:rsidR="009D7047">
        <w:rPr>
          <w:rFonts w:hint="eastAsia"/>
          <w:sz w:val="24"/>
        </w:rPr>
        <w:t>，如果</w:t>
      </w:r>
      <w:r w:rsidR="006A0806">
        <w:rPr>
          <w:rFonts w:hint="eastAsia"/>
          <w:sz w:val="24"/>
        </w:rPr>
        <w:t>某个</w:t>
      </w:r>
      <w:r w:rsidR="0051454F">
        <w:rPr>
          <w:rFonts w:hint="eastAsia"/>
          <w:sz w:val="24"/>
        </w:rPr>
        <w:t>取值</w:t>
      </w:r>
      <w:r w:rsidR="0051454F">
        <w:rPr>
          <w:rFonts w:hint="eastAsia"/>
          <w:sz w:val="24"/>
        </w:rPr>
        <w:t>x</w:t>
      </w:r>
      <w:r w:rsidR="0051454F">
        <w:rPr>
          <w:rFonts w:hint="eastAsia"/>
          <w:sz w:val="24"/>
        </w:rPr>
        <w:t>在训练集中出现的次数很少，</w:t>
      </w:r>
      <w:r w:rsidR="004C0A8F">
        <w:rPr>
          <w:rFonts w:hint="eastAsia"/>
          <w:sz w:val="24"/>
        </w:rPr>
        <w:t>甚至都没有出现，那么</w:t>
      </w:r>
      <w:r w:rsidR="006D34EF">
        <w:rPr>
          <w:rFonts w:hint="eastAsia"/>
          <w:sz w:val="24"/>
        </w:rPr>
        <w:t>这样统计出的概率误差非常大，这就没意义了。</w:t>
      </w:r>
    </w:p>
    <w:p w:rsidR="00D950E8" w:rsidRPr="00002B72" w:rsidRDefault="00D950E8" w:rsidP="001E1806">
      <w:pPr>
        <w:rPr>
          <w:sz w:val="24"/>
        </w:rPr>
      </w:pPr>
    </w:p>
    <w:p w:rsidR="001E1806" w:rsidRDefault="001E1806" w:rsidP="001E1806">
      <w:pPr>
        <w:rPr>
          <w:sz w:val="24"/>
        </w:rPr>
      </w:pPr>
      <w:r>
        <w:rPr>
          <w:rFonts w:hint="eastAsia"/>
          <w:sz w:val="24"/>
        </w:rPr>
        <w:t>（</w:t>
      </w:r>
      <w:r w:rsidR="000F6D24"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C362B5">
        <w:rPr>
          <w:rFonts w:hint="eastAsia"/>
          <w:sz w:val="24"/>
        </w:rPr>
        <w:t>好吧，</w:t>
      </w:r>
      <w:r w:rsidR="00D2355D">
        <w:rPr>
          <w:rFonts w:hint="eastAsia"/>
          <w:sz w:val="24"/>
        </w:rPr>
        <w:t>我知道不能从训练集中直接统计</w:t>
      </w:r>
      <w:r w:rsidR="008F5B55">
        <w:rPr>
          <w:rFonts w:hint="eastAsia"/>
          <w:sz w:val="24"/>
        </w:rPr>
        <w:t>P(Y|X)</w:t>
      </w:r>
      <w:r w:rsidR="008F5B55">
        <w:rPr>
          <w:rFonts w:hint="eastAsia"/>
          <w:sz w:val="24"/>
        </w:rPr>
        <w:t>了，</w:t>
      </w:r>
      <w:r w:rsidR="00C362B5">
        <w:rPr>
          <w:rFonts w:hint="eastAsia"/>
          <w:sz w:val="24"/>
        </w:rPr>
        <w:t>但是</w:t>
      </w:r>
      <w:r w:rsidR="0099352A">
        <w:rPr>
          <w:rFonts w:hint="eastAsia"/>
          <w:sz w:val="24"/>
        </w:rPr>
        <w:t>为什么</w:t>
      </w:r>
      <w:r w:rsidR="007B6A3E">
        <w:rPr>
          <w:rFonts w:hint="eastAsia"/>
          <w:sz w:val="24"/>
        </w:rPr>
        <w:t>不能</w:t>
      </w:r>
      <w:r w:rsidR="006E65F3">
        <w:rPr>
          <w:rFonts w:hint="eastAsia"/>
          <w:sz w:val="24"/>
        </w:rPr>
        <w:t>直接</w:t>
      </w:r>
      <w:r w:rsidR="0099352A">
        <w:rPr>
          <w:rFonts w:hint="eastAsia"/>
          <w:sz w:val="24"/>
        </w:rPr>
        <w:t>统计联合分布</w:t>
      </w:r>
      <w:r w:rsidR="0010716F">
        <w:rPr>
          <w:rFonts w:hint="eastAsia"/>
          <w:sz w:val="24"/>
        </w:rPr>
        <w:t>P(X,Y)</w:t>
      </w:r>
      <w:r w:rsidR="00062577">
        <w:rPr>
          <w:rFonts w:hint="eastAsia"/>
          <w:sz w:val="24"/>
        </w:rPr>
        <w:t>，</w:t>
      </w:r>
      <w:r w:rsidR="0099352A">
        <w:rPr>
          <w:rFonts w:hint="eastAsia"/>
          <w:sz w:val="24"/>
        </w:rPr>
        <w:t>而是要</w:t>
      </w:r>
      <w:proofErr w:type="gramStart"/>
      <w:r w:rsidR="0099352A">
        <w:rPr>
          <w:rFonts w:hint="eastAsia"/>
          <w:sz w:val="24"/>
        </w:rPr>
        <w:t>费劲拔力的</w:t>
      </w:r>
      <w:proofErr w:type="gramEnd"/>
      <w:r w:rsidR="003571F3">
        <w:rPr>
          <w:rFonts w:hint="eastAsia"/>
          <w:sz w:val="24"/>
        </w:rPr>
        <w:t>统计</w:t>
      </w:r>
      <w:r w:rsidR="0099352A">
        <w:rPr>
          <w:rFonts w:hint="eastAsia"/>
          <w:sz w:val="24"/>
        </w:rPr>
        <w:t>两个概率</w:t>
      </w:r>
      <w:r w:rsidR="007A53BE">
        <w:rPr>
          <w:rFonts w:hint="eastAsia"/>
          <w:sz w:val="24"/>
        </w:rPr>
        <w:t>P(X|Y)</w:t>
      </w:r>
      <w:r w:rsidR="007A53BE">
        <w:rPr>
          <w:rFonts w:hint="eastAsia"/>
          <w:sz w:val="24"/>
        </w:rPr>
        <w:t>和</w:t>
      </w:r>
      <w:r w:rsidR="007A53BE">
        <w:rPr>
          <w:rFonts w:hint="eastAsia"/>
          <w:sz w:val="24"/>
        </w:rPr>
        <w:t>P(Y)</w:t>
      </w:r>
      <w:r w:rsidR="0099352A">
        <w:rPr>
          <w:rFonts w:hint="eastAsia"/>
          <w:sz w:val="24"/>
        </w:rPr>
        <w:t>，再把它们乘起来？</w:t>
      </w:r>
    </w:p>
    <w:p w:rsidR="005B3B55" w:rsidRDefault="00C01D86" w:rsidP="001E1806">
      <w:pPr>
        <w:rPr>
          <w:sz w:val="24"/>
        </w:rPr>
      </w:pPr>
      <w:r>
        <w:rPr>
          <w:rFonts w:hint="eastAsia"/>
          <w:sz w:val="24"/>
        </w:rPr>
        <w:t>答：</w:t>
      </w:r>
      <w:r w:rsidR="00600CD5">
        <w:rPr>
          <w:rFonts w:hint="eastAsia"/>
          <w:sz w:val="24"/>
        </w:rPr>
        <w:t>我们仍然可以</w:t>
      </w:r>
      <w:r w:rsidR="005A4143">
        <w:rPr>
          <w:rFonts w:hint="eastAsia"/>
          <w:sz w:val="24"/>
        </w:rPr>
        <w:t>给出</w:t>
      </w:r>
      <w:r w:rsidR="0061323B">
        <w:rPr>
          <w:rFonts w:hint="eastAsia"/>
          <w:sz w:val="24"/>
        </w:rPr>
        <w:t>在训练机上直接统计</w:t>
      </w:r>
      <w:r w:rsidR="0061323B">
        <w:rPr>
          <w:rFonts w:hint="eastAsia"/>
          <w:sz w:val="24"/>
        </w:rPr>
        <w:t>P(X,Y)</w:t>
      </w:r>
      <w:r w:rsidR="005B3B55">
        <w:rPr>
          <w:rFonts w:hint="eastAsia"/>
          <w:sz w:val="24"/>
        </w:rPr>
        <w:t>的公式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B3B55" w:rsidRPr="0012334E" w:rsidTr="00914B7F">
        <w:tc>
          <w:tcPr>
            <w:tcW w:w="7763" w:type="dxa"/>
          </w:tcPr>
          <w:p w:rsidR="005B3B55" w:rsidRDefault="005B3B55" w:rsidP="00474418">
            <w:pPr>
              <w:jc w:val="center"/>
              <w:rPr>
                <w:sz w:val="24"/>
              </w:rPr>
            </w:pPr>
            <w:r w:rsidRPr="005B3B55">
              <w:rPr>
                <w:position w:val="-60"/>
                <w:sz w:val="24"/>
              </w:rPr>
              <w:object w:dxaOrig="2960" w:dyaOrig="1320">
                <v:shape id="_x0000_i1044" type="#_x0000_t75" style="width:147.15pt;height:67pt" o:ole="">
                  <v:imagedata r:id="rId44" o:title=""/>
                </v:shape>
                <o:OLEObject Type="Embed" ProgID="Equation.DSMT4" ShapeID="_x0000_i1044" DrawAspect="Content" ObjectID="_1649957335" r:id="rId45"/>
              </w:object>
            </w:r>
          </w:p>
        </w:tc>
        <w:tc>
          <w:tcPr>
            <w:tcW w:w="759" w:type="dxa"/>
            <w:vAlign w:val="center"/>
          </w:tcPr>
          <w:p w:rsidR="005B3B55" w:rsidRPr="0012334E" w:rsidRDefault="005B3B55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6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5B3B55" w:rsidRDefault="005B3B55" w:rsidP="001E1806">
      <w:pPr>
        <w:rPr>
          <w:sz w:val="24"/>
        </w:rPr>
      </w:pPr>
    </w:p>
    <w:p w:rsidR="001F0042" w:rsidRPr="00A61F65" w:rsidRDefault="0013788F" w:rsidP="001E1806">
      <w:pPr>
        <w:rPr>
          <w:sz w:val="24"/>
        </w:rPr>
      </w:pPr>
      <w:r>
        <w:rPr>
          <w:rFonts w:hint="eastAsia"/>
          <w:sz w:val="24"/>
        </w:rPr>
        <w:t>但是还是出于同样的原因，</w:t>
      </w:r>
      <w:r w:rsidR="00A552D1">
        <w:rPr>
          <w:rFonts w:hint="eastAsia"/>
          <w:sz w:val="24"/>
        </w:rPr>
        <w:t>某个样本的</w:t>
      </w:r>
      <w:r w:rsidR="00A552D1">
        <w:rPr>
          <w:rFonts w:hint="eastAsia"/>
          <w:sz w:val="24"/>
        </w:rPr>
        <w:t>x</w:t>
      </w:r>
      <w:r w:rsidR="00A552D1">
        <w:rPr>
          <w:rFonts w:hint="eastAsia"/>
          <w:sz w:val="24"/>
        </w:rPr>
        <w:t>可能在</w:t>
      </w:r>
      <w:r w:rsidR="00C5032B">
        <w:rPr>
          <w:rFonts w:hint="eastAsia"/>
          <w:sz w:val="24"/>
        </w:rPr>
        <w:t>训练集上出现的次数很少，</w:t>
      </w:r>
      <w:r w:rsidR="00C742AC">
        <w:rPr>
          <w:rFonts w:hint="eastAsia"/>
          <w:sz w:val="24"/>
        </w:rPr>
        <w:t>尤其是当</w:t>
      </w:r>
      <w:r w:rsidR="00C742AC">
        <w:rPr>
          <w:rFonts w:hint="eastAsia"/>
          <w:sz w:val="24"/>
        </w:rPr>
        <w:t>x</w:t>
      </w:r>
      <w:r w:rsidR="00D452CF">
        <w:rPr>
          <w:rFonts w:hint="eastAsia"/>
          <w:sz w:val="24"/>
        </w:rPr>
        <w:t>没有出现在训练集中时，统计出来的概率就是</w:t>
      </w:r>
      <w:r w:rsidR="002B1DF3">
        <w:rPr>
          <w:rFonts w:hint="eastAsia"/>
          <w:sz w:val="24"/>
        </w:rPr>
        <w:t>0</w:t>
      </w:r>
      <w:r w:rsidR="002B1DF3">
        <w:rPr>
          <w:rFonts w:hint="eastAsia"/>
          <w:sz w:val="24"/>
        </w:rPr>
        <w:t>。</w:t>
      </w:r>
      <w:r w:rsidR="0091274A">
        <w:rPr>
          <w:rFonts w:hint="eastAsia"/>
          <w:sz w:val="24"/>
        </w:rPr>
        <w:t>这是由于数据集的不充分导致的。当然，即使</w:t>
      </w:r>
      <w:r w:rsidR="0058485D">
        <w:rPr>
          <w:rFonts w:hint="eastAsia"/>
          <w:sz w:val="24"/>
        </w:rPr>
        <w:t>先统计两个概率</w:t>
      </w:r>
      <w:r w:rsidR="0058485D">
        <w:rPr>
          <w:rFonts w:hint="eastAsia"/>
          <w:sz w:val="24"/>
        </w:rPr>
        <w:t>P(X|Y)</w:t>
      </w:r>
      <w:r w:rsidR="0058485D">
        <w:rPr>
          <w:rFonts w:hint="eastAsia"/>
          <w:sz w:val="24"/>
        </w:rPr>
        <w:t>和</w:t>
      </w:r>
      <w:r w:rsidR="0058485D">
        <w:rPr>
          <w:rFonts w:hint="eastAsia"/>
          <w:sz w:val="24"/>
        </w:rPr>
        <w:t>P(Y)</w:t>
      </w:r>
      <w:r w:rsidR="0058485D">
        <w:rPr>
          <w:rFonts w:hint="eastAsia"/>
          <w:sz w:val="24"/>
        </w:rPr>
        <w:t>，再把它们乘起来，</w:t>
      </w:r>
      <w:r w:rsidR="00632F29">
        <w:rPr>
          <w:rFonts w:hint="eastAsia"/>
          <w:sz w:val="24"/>
        </w:rPr>
        <w:t>仍然可能</w:t>
      </w:r>
      <w:r w:rsidR="009C250F">
        <w:rPr>
          <w:rFonts w:hint="eastAsia"/>
          <w:sz w:val="24"/>
        </w:rPr>
        <w:t>会</w:t>
      </w:r>
      <w:r w:rsidR="00D67661">
        <w:rPr>
          <w:rFonts w:hint="eastAsia"/>
          <w:sz w:val="24"/>
        </w:rPr>
        <w:t>出现概率</w:t>
      </w:r>
      <w:r w:rsidR="00D67661">
        <w:rPr>
          <w:rFonts w:hint="eastAsia"/>
          <w:sz w:val="24"/>
        </w:rPr>
        <w:t>=0</w:t>
      </w:r>
      <w:r w:rsidR="00A14E49">
        <w:rPr>
          <w:rFonts w:hint="eastAsia"/>
          <w:sz w:val="24"/>
        </w:rPr>
        <w:t>的情况，但是针对后面的计算方法，我们可以通过拉普拉斯平滑来解决概率</w:t>
      </w:r>
      <w:r w:rsidR="00A14E49">
        <w:rPr>
          <w:rFonts w:hint="eastAsia"/>
          <w:sz w:val="24"/>
        </w:rPr>
        <w:t>=0</w:t>
      </w:r>
      <w:r w:rsidR="004445E6">
        <w:rPr>
          <w:rFonts w:hint="eastAsia"/>
          <w:sz w:val="24"/>
        </w:rPr>
        <w:t>的问题。</w:t>
      </w:r>
      <w:r w:rsidR="00C87536">
        <w:rPr>
          <w:rFonts w:hint="eastAsia"/>
          <w:sz w:val="24"/>
        </w:rPr>
        <w:t>（实际上，平滑是针对各</w:t>
      </w:r>
      <w:proofErr w:type="gramStart"/>
      <w:r w:rsidR="00C87536">
        <w:rPr>
          <w:rFonts w:hint="eastAsia"/>
          <w:sz w:val="24"/>
        </w:rPr>
        <w:t>维特征</w:t>
      </w:r>
      <w:proofErr w:type="gramEnd"/>
      <w:r w:rsidR="00C87536">
        <w:rPr>
          <w:rFonts w:hint="eastAsia"/>
          <w:sz w:val="24"/>
        </w:rPr>
        <w:t>的概率</w:t>
      </w:r>
      <w:r w:rsidR="00DE3952">
        <w:rPr>
          <w:rFonts w:hint="eastAsia"/>
          <w:sz w:val="24"/>
        </w:rPr>
        <w:t>的</w:t>
      </w:r>
      <w:r w:rsidR="00C87536">
        <w:rPr>
          <w:rFonts w:hint="eastAsia"/>
          <w:sz w:val="24"/>
        </w:rPr>
        <w:t>计算分别进行的，</w:t>
      </w:r>
      <w:r w:rsidR="00827E2F">
        <w:rPr>
          <w:rFonts w:hint="eastAsia"/>
          <w:sz w:val="24"/>
        </w:rPr>
        <w:t>具体的</w:t>
      </w:r>
      <w:r w:rsidR="00C87536">
        <w:rPr>
          <w:rFonts w:hint="eastAsia"/>
          <w:sz w:val="24"/>
        </w:rPr>
        <w:t>平滑方法后面会介绍）</w:t>
      </w:r>
      <w:r w:rsidR="004445E6">
        <w:rPr>
          <w:rFonts w:hint="eastAsia"/>
          <w:sz w:val="24"/>
        </w:rPr>
        <w:t>。</w:t>
      </w:r>
    </w:p>
    <w:p w:rsidR="001F0042" w:rsidRPr="00827E2F" w:rsidRDefault="001F0042" w:rsidP="001E1806">
      <w:pPr>
        <w:rPr>
          <w:sz w:val="24"/>
        </w:rPr>
      </w:pPr>
    </w:p>
    <w:p w:rsidR="000F6D24" w:rsidRDefault="000F6D24" w:rsidP="000F6D24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C362B5">
        <w:rPr>
          <w:rFonts w:hint="eastAsia"/>
          <w:sz w:val="24"/>
        </w:rPr>
        <w:t>好吧，</w:t>
      </w:r>
      <w:r w:rsidR="000F4995">
        <w:rPr>
          <w:rFonts w:hint="eastAsia"/>
          <w:sz w:val="24"/>
        </w:rPr>
        <w:t>我已经明白了，</w:t>
      </w:r>
      <w:r w:rsidR="00DF541F">
        <w:rPr>
          <w:rFonts w:hint="eastAsia"/>
          <w:sz w:val="24"/>
        </w:rPr>
        <w:t>必须要先统计</w:t>
      </w:r>
      <w:r w:rsidR="003A353E">
        <w:rPr>
          <w:rFonts w:hint="eastAsia"/>
          <w:sz w:val="24"/>
        </w:rPr>
        <w:t>P(X|Y)</w:t>
      </w:r>
      <w:r w:rsidR="003A353E">
        <w:rPr>
          <w:rFonts w:hint="eastAsia"/>
          <w:sz w:val="24"/>
        </w:rPr>
        <w:t>和</w:t>
      </w:r>
      <w:r w:rsidR="003A353E">
        <w:rPr>
          <w:rFonts w:hint="eastAsia"/>
          <w:sz w:val="24"/>
        </w:rPr>
        <w:t>P(Y)</w:t>
      </w:r>
      <w:r w:rsidR="003A353E">
        <w:rPr>
          <w:rFonts w:hint="eastAsia"/>
          <w:sz w:val="24"/>
        </w:rPr>
        <w:t>，然后作平滑，然后间接地计算</w:t>
      </w:r>
      <w:r w:rsidR="003A353E">
        <w:rPr>
          <w:rFonts w:hint="eastAsia"/>
          <w:sz w:val="24"/>
        </w:rPr>
        <w:t>P(X,Y)</w:t>
      </w:r>
      <w:r w:rsidR="003A353E">
        <w:rPr>
          <w:rFonts w:hint="eastAsia"/>
          <w:sz w:val="24"/>
        </w:rPr>
        <w:t>，</w:t>
      </w:r>
      <w:r w:rsidR="00C362B5">
        <w:rPr>
          <w:rFonts w:hint="eastAsia"/>
          <w:sz w:val="24"/>
        </w:rPr>
        <w:t>但是</w:t>
      </w:r>
      <w:r w:rsidR="007567BC">
        <w:rPr>
          <w:rFonts w:hint="eastAsia"/>
          <w:sz w:val="24"/>
        </w:rPr>
        <w:t>在统计</w:t>
      </w:r>
      <w:r w:rsidR="007567BC">
        <w:rPr>
          <w:rFonts w:hint="eastAsia"/>
          <w:sz w:val="24"/>
        </w:rPr>
        <w:t>P(X|Y)</w:t>
      </w:r>
      <w:r w:rsidR="007567BC">
        <w:rPr>
          <w:rFonts w:hint="eastAsia"/>
          <w:sz w:val="24"/>
        </w:rPr>
        <w:t>时，</w:t>
      </w:r>
      <w:r w:rsidR="007B7157">
        <w:rPr>
          <w:rFonts w:hint="eastAsia"/>
          <w:sz w:val="24"/>
        </w:rPr>
        <w:t>为什么不直接</w:t>
      </w:r>
      <w:r>
        <w:rPr>
          <w:rFonts w:hint="eastAsia"/>
          <w:sz w:val="24"/>
        </w:rPr>
        <w:t>统计</w:t>
      </w:r>
      <w:r w:rsidR="00D1368D">
        <w:rPr>
          <w:rFonts w:hint="eastAsia"/>
          <w:sz w:val="24"/>
        </w:rPr>
        <w:t>它</w:t>
      </w:r>
      <w:r w:rsidR="00BE034C">
        <w:rPr>
          <w:rFonts w:hint="eastAsia"/>
          <w:sz w:val="24"/>
        </w:rPr>
        <w:t>，而是</w:t>
      </w:r>
      <w:proofErr w:type="gramStart"/>
      <w:r w:rsidR="00BE034C">
        <w:rPr>
          <w:rFonts w:hint="eastAsia"/>
          <w:sz w:val="24"/>
        </w:rPr>
        <w:t>费劲拔力的</w:t>
      </w:r>
      <w:proofErr w:type="gramEnd"/>
      <w:r w:rsidR="00A93EB4">
        <w:rPr>
          <w:rFonts w:hint="eastAsia"/>
          <w:sz w:val="24"/>
        </w:rPr>
        <w:t>先</w:t>
      </w:r>
      <w:r w:rsidR="008D61BA">
        <w:rPr>
          <w:rFonts w:hint="eastAsia"/>
          <w:sz w:val="24"/>
        </w:rPr>
        <w:t>统计</w:t>
      </w:r>
      <w:r w:rsidR="008D61BA">
        <w:rPr>
          <w:rFonts w:hint="eastAsia"/>
          <w:sz w:val="24"/>
        </w:rPr>
        <w:t>P(</w:t>
      </w:r>
      <w:proofErr w:type="spellStart"/>
      <w:r w:rsidR="008D61BA" w:rsidRPr="008D61BA">
        <w:rPr>
          <w:rFonts w:hint="eastAsia"/>
          <w:sz w:val="24"/>
        </w:rPr>
        <w:t>X</w:t>
      </w:r>
      <w:r w:rsidR="008D61BA" w:rsidRPr="008D61BA">
        <w:rPr>
          <w:rFonts w:hint="eastAsia"/>
          <w:sz w:val="24"/>
          <w:vertAlign w:val="subscript"/>
        </w:rPr>
        <w:t>j</w:t>
      </w:r>
      <w:r w:rsidR="008D61BA">
        <w:rPr>
          <w:rFonts w:hint="eastAsia"/>
          <w:sz w:val="24"/>
        </w:rPr>
        <w:t>|Y</w:t>
      </w:r>
      <w:proofErr w:type="spellEnd"/>
      <w:r w:rsidR="008D61BA">
        <w:rPr>
          <w:rFonts w:hint="eastAsia"/>
          <w:sz w:val="24"/>
        </w:rPr>
        <w:t>)</w:t>
      </w:r>
      <w:r w:rsidR="008C65CD">
        <w:rPr>
          <w:rFonts w:hint="eastAsia"/>
          <w:sz w:val="24"/>
        </w:rPr>
        <w:t>，然后再根据</w:t>
      </w:r>
      <w:r w:rsidR="007C0B87">
        <w:rPr>
          <w:rFonts w:hint="eastAsia"/>
          <w:sz w:val="24"/>
        </w:rPr>
        <w:t>条件独立性假设，拐弯抹角地计算</w:t>
      </w:r>
      <w:r w:rsidR="007C0B87">
        <w:rPr>
          <w:rFonts w:hint="eastAsia"/>
          <w:sz w:val="24"/>
        </w:rPr>
        <w:t>P(X|Y)</w:t>
      </w:r>
      <w:r w:rsidR="00813249">
        <w:rPr>
          <w:rFonts w:hint="eastAsia"/>
          <w:sz w:val="24"/>
        </w:rPr>
        <w:t>？</w:t>
      </w:r>
    </w:p>
    <w:p w:rsidR="004212D6" w:rsidRPr="00AE7FDB" w:rsidRDefault="004212D6" w:rsidP="000F6D24">
      <w:pPr>
        <w:rPr>
          <w:sz w:val="24"/>
        </w:rPr>
      </w:pPr>
      <w:r>
        <w:rPr>
          <w:rFonts w:hint="eastAsia"/>
          <w:sz w:val="24"/>
        </w:rPr>
        <w:t>答：</w:t>
      </w:r>
      <w:r w:rsidR="00126B77">
        <w:rPr>
          <w:rFonts w:hint="eastAsia"/>
          <w:sz w:val="24"/>
        </w:rPr>
        <w:t>其实这三个问题的答案都是一样的，我们这么费劲拔力、拐弯抹角地计算，就是</w:t>
      </w:r>
      <w:r w:rsidR="00B613F6">
        <w:rPr>
          <w:rFonts w:hint="eastAsia"/>
          <w:sz w:val="24"/>
        </w:rPr>
        <w:t>为了</w:t>
      </w:r>
      <w:r w:rsidR="00126B77">
        <w:rPr>
          <w:rFonts w:hint="eastAsia"/>
          <w:sz w:val="24"/>
        </w:rPr>
        <w:t>对付</w:t>
      </w:r>
      <w:r w:rsidR="00C83AC4">
        <w:rPr>
          <w:rFonts w:hint="eastAsia"/>
          <w:sz w:val="24"/>
        </w:rPr>
        <w:t>可能出现的</w:t>
      </w:r>
      <w:r w:rsidR="00BE3AE3">
        <w:rPr>
          <w:rFonts w:hint="eastAsia"/>
          <w:sz w:val="24"/>
        </w:rPr>
        <w:t>概率为</w:t>
      </w:r>
      <w:r w:rsidR="00BE3AE3">
        <w:rPr>
          <w:rFonts w:hint="eastAsia"/>
          <w:sz w:val="24"/>
        </w:rPr>
        <w:t>0</w:t>
      </w:r>
      <w:r w:rsidR="00BE3AE3">
        <w:rPr>
          <w:rFonts w:hint="eastAsia"/>
          <w:sz w:val="24"/>
        </w:rPr>
        <w:t>的情况。</w:t>
      </w:r>
      <w:r w:rsidR="00AF1B5F">
        <w:rPr>
          <w:rFonts w:hint="eastAsia"/>
          <w:sz w:val="24"/>
        </w:rPr>
        <w:t>对于问题（</w:t>
      </w:r>
      <w:r w:rsidR="00AF1B5F">
        <w:rPr>
          <w:rFonts w:hint="eastAsia"/>
          <w:sz w:val="24"/>
        </w:rPr>
        <w:t>3</w:t>
      </w:r>
      <w:r w:rsidR="00AF1B5F">
        <w:rPr>
          <w:rFonts w:hint="eastAsia"/>
          <w:sz w:val="24"/>
        </w:rPr>
        <w:t>）</w:t>
      </w:r>
      <w:r w:rsidR="007C5498">
        <w:rPr>
          <w:rFonts w:hint="eastAsia"/>
          <w:sz w:val="24"/>
        </w:rPr>
        <w:t>，</w:t>
      </w:r>
      <w:r w:rsidR="00D61119">
        <w:rPr>
          <w:rFonts w:hint="eastAsia"/>
          <w:sz w:val="24"/>
        </w:rPr>
        <w:t>实际中</w:t>
      </w:r>
      <w:r w:rsidR="007C5498">
        <w:rPr>
          <w:rFonts w:hint="eastAsia"/>
          <w:sz w:val="24"/>
        </w:rPr>
        <w:t>经常会出现这样的情况，</w:t>
      </w:r>
      <w:r w:rsidR="000D455F">
        <w:rPr>
          <w:rFonts w:hint="eastAsia"/>
          <w:sz w:val="24"/>
        </w:rPr>
        <w:t>一个样本的</w:t>
      </w:r>
      <w:r w:rsidR="000D455F">
        <w:rPr>
          <w:rFonts w:hint="eastAsia"/>
          <w:sz w:val="24"/>
        </w:rPr>
        <w:t>x</w:t>
      </w:r>
      <w:r w:rsidR="000D455F">
        <w:rPr>
          <w:rFonts w:hint="eastAsia"/>
          <w:sz w:val="24"/>
        </w:rPr>
        <w:t>没有出现在</w:t>
      </w:r>
      <w:r w:rsidR="00632CE4">
        <w:rPr>
          <w:rFonts w:hint="eastAsia"/>
          <w:sz w:val="24"/>
        </w:rPr>
        <w:t>训练集中，但是</w:t>
      </w:r>
      <w:r w:rsidR="00C9635B">
        <w:rPr>
          <w:rFonts w:hint="eastAsia"/>
          <w:sz w:val="24"/>
        </w:rPr>
        <w:t>其实</w:t>
      </w:r>
      <w:r w:rsidR="002969C8">
        <w:rPr>
          <w:rFonts w:hint="eastAsia"/>
          <w:sz w:val="24"/>
        </w:rPr>
        <w:t>它</w:t>
      </w:r>
      <w:r w:rsidR="00AC21B2">
        <w:rPr>
          <w:rFonts w:hint="eastAsia"/>
          <w:sz w:val="24"/>
        </w:rPr>
        <w:t>只是</w:t>
      </w:r>
      <w:r w:rsidR="004A3A23">
        <w:rPr>
          <w:rFonts w:hint="eastAsia"/>
          <w:sz w:val="24"/>
        </w:rPr>
        <w:t>其中一个</w:t>
      </w:r>
      <w:r w:rsidR="00535FBF">
        <w:rPr>
          <w:rFonts w:hint="eastAsia"/>
          <w:sz w:val="24"/>
        </w:rPr>
        <w:t>或几个</w:t>
      </w:r>
      <w:r w:rsidR="004A3A23">
        <w:rPr>
          <w:rFonts w:hint="eastAsia"/>
          <w:sz w:val="24"/>
        </w:rPr>
        <w:t>特征的取值在训练集中</w:t>
      </w:r>
      <w:r w:rsidR="00F6446B">
        <w:rPr>
          <w:rFonts w:hint="eastAsia"/>
          <w:sz w:val="24"/>
        </w:rPr>
        <w:t>没有出现</w:t>
      </w:r>
      <w:r w:rsidR="004A3A23">
        <w:rPr>
          <w:rFonts w:hint="eastAsia"/>
          <w:sz w:val="24"/>
        </w:rPr>
        <w:t>，</w:t>
      </w:r>
      <w:r w:rsidR="002C28EB">
        <w:rPr>
          <w:rFonts w:hint="eastAsia"/>
          <w:sz w:val="24"/>
        </w:rPr>
        <w:t>而</w:t>
      </w:r>
      <w:r w:rsidR="00535FBF">
        <w:rPr>
          <w:rFonts w:hint="eastAsia"/>
          <w:sz w:val="24"/>
        </w:rPr>
        <w:t>大部分</w:t>
      </w:r>
      <w:r w:rsidR="00412FD4">
        <w:rPr>
          <w:rFonts w:hint="eastAsia"/>
          <w:sz w:val="24"/>
        </w:rPr>
        <w:t>特征的取值</w:t>
      </w:r>
      <w:r w:rsidR="002C28EB">
        <w:rPr>
          <w:rFonts w:hint="eastAsia"/>
          <w:sz w:val="24"/>
        </w:rPr>
        <w:t>其实</w:t>
      </w:r>
      <w:r w:rsidR="00412FD4">
        <w:rPr>
          <w:rFonts w:hint="eastAsia"/>
          <w:sz w:val="24"/>
        </w:rPr>
        <w:t>在训练集中</w:t>
      </w:r>
      <w:r w:rsidR="00E80CF3">
        <w:rPr>
          <w:rFonts w:hint="eastAsia"/>
          <w:sz w:val="24"/>
        </w:rPr>
        <w:t>都出现了</w:t>
      </w:r>
      <w:r w:rsidR="00412FD4">
        <w:rPr>
          <w:rFonts w:hint="eastAsia"/>
          <w:sz w:val="24"/>
        </w:rPr>
        <w:t>。</w:t>
      </w:r>
      <w:r w:rsidR="002B6B34">
        <w:rPr>
          <w:rFonts w:hint="eastAsia"/>
          <w:sz w:val="24"/>
        </w:rPr>
        <w:t>对此</w:t>
      </w:r>
      <w:r w:rsidR="003F17B3">
        <w:rPr>
          <w:rFonts w:hint="eastAsia"/>
          <w:sz w:val="24"/>
        </w:rPr>
        <w:t>，我们</w:t>
      </w:r>
      <w:r w:rsidR="002B6B34">
        <w:rPr>
          <w:rFonts w:hint="eastAsia"/>
          <w:sz w:val="24"/>
        </w:rPr>
        <w:t>自然地想到</w:t>
      </w:r>
      <w:r w:rsidR="00D140F2">
        <w:rPr>
          <w:rFonts w:hint="eastAsia"/>
          <w:sz w:val="24"/>
        </w:rPr>
        <w:t>将</w:t>
      </w:r>
      <w:r w:rsidR="006135AE">
        <w:rPr>
          <w:rFonts w:hint="eastAsia"/>
          <w:sz w:val="24"/>
        </w:rPr>
        <w:t>样本</w:t>
      </w:r>
      <w:r w:rsidR="00C06949">
        <w:rPr>
          <w:rFonts w:hint="eastAsia"/>
          <w:sz w:val="24"/>
        </w:rPr>
        <w:t>的各</w:t>
      </w:r>
      <w:proofErr w:type="gramStart"/>
      <w:r w:rsidR="00C06949">
        <w:rPr>
          <w:rFonts w:hint="eastAsia"/>
          <w:sz w:val="24"/>
        </w:rPr>
        <w:t>维特征</w:t>
      </w:r>
      <w:proofErr w:type="gramEnd"/>
      <w:r w:rsidR="00352B6A">
        <w:rPr>
          <w:rFonts w:hint="eastAsia"/>
          <w:sz w:val="24"/>
        </w:rPr>
        <w:t>分别考虑，对于</w:t>
      </w:r>
      <w:r w:rsidR="005C1C68">
        <w:rPr>
          <w:rFonts w:hint="eastAsia"/>
          <w:sz w:val="24"/>
        </w:rPr>
        <w:t>没有出现的</w:t>
      </w:r>
      <w:r w:rsidR="00373DE3">
        <w:rPr>
          <w:rFonts w:hint="eastAsia"/>
          <w:sz w:val="24"/>
        </w:rPr>
        <w:t>特征，</w:t>
      </w:r>
      <w:r w:rsidR="005C5330">
        <w:rPr>
          <w:rFonts w:hint="eastAsia"/>
          <w:sz w:val="24"/>
        </w:rPr>
        <w:t>对其概率的计算进行平滑</w:t>
      </w:r>
      <w:r w:rsidR="00085745">
        <w:rPr>
          <w:rFonts w:hint="eastAsia"/>
          <w:sz w:val="24"/>
        </w:rPr>
        <w:t>，然后根据</w:t>
      </w:r>
      <w:r w:rsidR="00891F6D">
        <w:rPr>
          <w:rFonts w:hint="eastAsia"/>
          <w:sz w:val="24"/>
        </w:rPr>
        <w:t>条件独立性假设，</w:t>
      </w:r>
      <w:r w:rsidR="00DB6DC6">
        <w:rPr>
          <w:rFonts w:hint="eastAsia"/>
          <w:sz w:val="24"/>
        </w:rPr>
        <w:t>将各</w:t>
      </w:r>
      <w:proofErr w:type="gramStart"/>
      <w:r w:rsidR="00DB6DC6">
        <w:rPr>
          <w:rFonts w:hint="eastAsia"/>
          <w:sz w:val="24"/>
        </w:rPr>
        <w:t>维特征</w:t>
      </w:r>
      <w:proofErr w:type="gramEnd"/>
      <w:r w:rsidR="00DB6DC6">
        <w:rPr>
          <w:rFonts w:hint="eastAsia"/>
          <w:sz w:val="24"/>
        </w:rPr>
        <w:t>的概率乘起来，得到该样本的概率</w:t>
      </w:r>
      <w:r w:rsidR="0066463A">
        <w:rPr>
          <w:rFonts w:hint="eastAsia"/>
          <w:sz w:val="24"/>
        </w:rPr>
        <w:t>P(X|Y)</w:t>
      </w:r>
      <w:r w:rsidR="00DB6DC6">
        <w:rPr>
          <w:rFonts w:hint="eastAsia"/>
          <w:sz w:val="24"/>
        </w:rPr>
        <w:t>。</w:t>
      </w:r>
    </w:p>
    <w:p w:rsidR="001E1806" w:rsidRPr="00C83AC4" w:rsidRDefault="001E1806" w:rsidP="00B67D2C">
      <w:pPr>
        <w:rPr>
          <w:sz w:val="24"/>
        </w:rPr>
      </w:pPr>
    </w:p>
    <w:p w:rsidR="005A7324" w:rsidRDefault="00802941" w:rsidP="00865FA7">
      <w:pPr>
        <w:pStyle w:val="30"/>
      </w:pPr>
      <w:r>
        <w:rPr>
          <w:rFonts w:hint="eastAsia"/>
        </w:rPr>
        <w:t>二</w:t>
      </w:r>
      <w:r w:rsidR="005A7324" w:rsidRPr="0019355B">
        <w:rPr>
          <w:rFonts w:hint="eastAsia"/>
        </w:rPr>
        <w:t>、</w:t>
      </w:r>
      <w:r w:rsidR="009575DB">
        <w:rPr>
          <w:rFonts w:hint="eastAsia"/>
        </w:rPr>
        <w:t>朴素贝叶斯</w:t>
      </w:r>
      <w:r w:rsidR="0019355B" w:rsidRPr="0019355B">
        <w:rPr>
          <w:rFonts w:hint="eastAsia"/>
        </w:rPr>
        <w:t>模型</w:t>
      </w:r>
      <w:r w:rsidR="00850657">
        <w:rPr>
          <w:rFonts w:hint="eastAsia"/>
        </w:rPr>
        <w:t>的特殊性</w:t>
      </w:r>
    </w:p>
    <w:p w:rsidR="002C3CAE" w:rsidRDefault="0074757F" w:rsidP="00BA1245">
      <w:pPr>
        <w:rPr>
          <w:sz w:val="24"/>
        </w:rPr>
      </w:pPr>
      <w:r>
        <w:rPr>
          <w:rFonts w:hint="eastAsia"/>
          <w:sz w:val="24"/>
        </w:rPr>
        <w:t>朴素贝叶斯模型与常规模型有一定的区别。</w:t>
      </w:r>
      <w:r w:rsidR="00711420">
        <w:rPr>
          <w:rFonts w:hint="eastAsia"/>
          <w:sz w:val="24"/>
        </w:rPr>
        <w:t>由于其参数的特殊性，其不具有</w:t>
      </w:r>
      <w:r w:rsidR="00A01081">
        <w:rPr>
          <w:rFonts w:hint="eastAsia"/>
          <w:sz w:val="24"/>
        </w:rPr>
        <w:t>中</w:t>
      </w:r>
      <w:proofErr w:type="gramStart"/>
      <w:r w:rsidR="00A01081">
        <w:rPr>
          <w:rFonts w:hint="eastAsia"/>
          <w:sz w:val="24"/>
        </w:rPr>
        <w:t>规</w:t>
      </w:r>
      <w:proofErr w:type="gramEnd"/>
      <w:r w:rsidR="00A01081">
        <w:rPr>
          <w:rFonts w:hint="eastAsia"/>
          <w:sz w:val="24"/>
        </w:rPr>
        <w:t>中矩的目标函数，也不使用</w:t>
      </w:r>
      <w:r w:rsidR="00062C1F">
        <w:rPr>
          <w:rFonts w:hint="eastAsia"/>
          <w:sz w:val="24"/>
        </w:rPr>
        <w:t>梯度下降法等</w:t>
      </w:r>
      <w:r w:rsidR="00980801">
        <w:rPr>
          <w:rFonts w:hint="eastAsia"/>
          <w:sz w:val="24"/>
        </w:rPr>
        <w:t>优化方法。</w:t>
      </w:r>
    </w:p>
    <w:p w:rsidR="00C60517" w:rsidRDefault="00C60517" w:rsidP="00BA1245">
      <w:pPr>
        <w:rPr>
          <w:sz w:val="24"/>
        </w:rPr>
      </w:pPr>
    </w:p>
    <w:p w:rsidR="001B5CBB" w:rsidRDefault="00BA003B" w:rsidP="00BA1245">
      <w:pPr>
        <w:rPr>
          <w:sz w:val="24"/>
        </w:rPr>
      </w:pPr>
      <w:r>
        <w:rPr>
          <w:rFonts w:hint="eastAsia"/>
          <w:sz w:val="24"/>
        </w:rPr>
        <w:t>具体来</w:t>
      </w:r>
      <w:r w:rsidR="008145F7">
        <w:rPr>
          <w:rFonts w:hint="eastAsia"/>
          <w:sz w:val="24"/>
        </w:rPr>
        <w:t>说</w:t>
      </w:r>
      <w:r>
        <w:rPr>
          <w:rFonts w:hint="eastAsia"/>
          <w:sz w:val="24"/>
        </w:rPr>
        <w:t>，朴素贝叶斯模型与</w:t>
      </w:r>
      <w:r w:rsidR="00D711A2">
        <w:rPr>
          <w:rFonts w:hint="eastAsia"/>
          <w:sz w:val="24"/>
        </w:rPr>
        <w:t>常规模型相比</w:t>
      </w:r>
      <w:r w:rsidR="001B5CBB">
        <w:rPr>
          <w:rFonts w:hint="eastAsia"/>
          <w:sz w:val="24"/>
        </w:rPr>
        <w:t>有哪些特殊性呢？我们从其训练过程和预测过程两方面进行分析：</w:t>
      </w:r>
    </w:p>
    <w:p w:rsidR="001B5CBB" w:rsidRDefault="001B5CBB" w:rsidP="00BA1245">
      <w:pPr>
        <w:rPr>
          <w:sz w:val="24"/>
        </w:rPr>
      </w:pPr>
    </w:p>
    <w:p w:rsidR="001B5CBB" w:rsidRPr="001B5CBB" w:rsidRDefault="00C57B65" w:rsidP="00BA124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1B5CBB">
        <w:rPr>
          <w:rFonts w:hint="eastAsia"/>
          <w:sz w:val="24"/>
        </w:rPr>
        <w:t>训练过程：</w:t>
      </w:r>
    </w:p>
    <w:p w:rsidR="00F266BA" w:rsidRDefault="00D711A2" w:rsidP="00BA1245">
      <w:pPr>
        <w:rPr>
          <w:sz w:val="24"/>
        </w:rPr>
      </w:pPr>
      <w:r>
        <w:rPr>
          <w:rFonts w:hint="eastAsia"/>
          <w:sz w:val="24"/>
        </w:rPr>
        <w:t>在朴素贝叶斯模型的训练过程</w:t>
      </w:r>
      <w:r w:rsidR="00BE6FB5">
        <w:rPr>
          <w:rFonts w:hint="eastAsia"/>
          <w:sz w:val="24"/>
        </w:rPr>
        <w:t>中，它在训练集上学习，并学出了参数。我们知道，常规模型</w:t>
      </w:r>
      <w:r w:rsidR="00B727EC">
        <w:rPr>
          <w:rFonts w:hint="eastAsia"/>
          <w:sz w:val="24"/>
        </w:rPr>
        <w:t>的训练过程实际就是</w:t>
      </w:r>
      <w:r w:rsidR="009B1485">
        <w:rPr>
          <w:rFonts w:hint="eastAsia"/>
          <w:sz w:val="24"/>
        </w:rPr>
        <w:t>求解目标函数的最优化问题的过程，</w:t>
      </w:r>
      <w:r w:rsidR="002D075B">
        <w:rPr>
          <w:rFonts w:hint="eastAsia"/>
          <w:sz w:val="24"/>
        </w:rPr>
        <w:t>一般来讲，它是</w:t>
      </w:r>
      <w:r w:rsidR="00B62E6A">
        <w:rPr>
          <w:rFonts w:hint="eastAsia"/>
          <w:sz w:val="24"/>
        </w:rPr>
        <w:t>个“反演”</w:t>
      </w:r>
      <w:r w:rsidR="00205E8A">
        <w:rPr>
          <w:rFonts w:hint="eastAsia"/>
          <w:sz w:val="24"/>
        </w:rPr>
        <w:t>过程</w:t>
      </w:r>
      <w:r w:rsidR="00B62E6A">
        <w:rPr>
          <w:rFonts w:hint="eastAsia"/>
          <w:sz w:val="24"/>
        </w:rPr>
        <w:t>；而朴素贝叶斯模型</w:t>
      </w:r>
      <w:r w:rsidR="00E06A71">
        <w:rPr>
          <w:rFonts w:hint="eastAsia"/>
          <w:sz w:val="24"/>
        </w:rPr>
        <w:t>求解参数，是一个“正演过程”</w:t>
      </w:r>
      <w:r w:rsidR="00384411">
        <w:rPr>
          <w:rFonts w:hint="eastAsia"/>
          <w:sz w:val="24"/>
        </w:rPr>
        <w:t>——</w:t>
      </w:r>
      <w:r w:rsidR="005E3519">
        <w:rPr>
          <w:rFonts w:hint="eastAsia"/>
          <w:sz w:val="24"/>
        </w:rPr>
        <w:t>它直接就把参数计算</w:t>
      </w:r>
      <w:r w:rsidR="006E5FA1">
        <w:rPr>
          <w:rFonts w:hint="eastAsia"/>
          <w:sz w:val="24"/>
        </w:rPr>
        <w:t>出</w:t>
      </w:r>
      <w:r w:rsidR="005E3519">
        <w:rPr>
          <w:rFonts w:hint="eastAsia"/>
          <w:sz w:val="24"/>
        </w:rPr>
        <w:t>来了。</w:t>
      </w:r>
    </w:p>
    <w:p w:rsidR="00D711A2" w:rsidRPr="00406FA9" w:rsidRDefault="00D711A2" w:rsidP="00BA1245">
      <w:pPr>
        <w:rPr>
          <w:sz w:val="24"/>
        </w:rPr>
      </w:pPr>
    </w:p>
    <w:p w:rsidR="001B5CBB" w:rsidRDefault="00C57B65" w:rsidP="00BA124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1B5CBB">
        <w:rPr>
          <w:rFonts w:hint="eastAsia"/>
          <w:sz w:val="24"/>
        </w:rPr>
        <w:t>预测过程：</w:t>
      </w:r>
    </w:p>
    <w:p w:rsidR="00D84D16" w:rsidRDefault="00DB4F29" w:rsidP="00BA1245">
      <w:pPr>
        <w:rPr>
          <w:sz w:val="24"/>
        </w:rPr>
      </w:pPr>
      <w:r>
        <w:rPr>
          <w:rFonts w:hint="eastAsia"/>
          <w:sz w:val="24"/>
        </w:rPr>
        <w:t>根据</w:t>
      </w:r>
      <w:r w:rsidR="001B5CBB">
        <w:rPr>
          <w:rFonts w:hint="eastAsia"/>
          <w:sz w:val="24"/>
        </w:rPr>
        <w:t>朴素贝叶斯</w:t>
      </w:r>
      <w:r>
        <w:rPr>
          <w:rFonts w:hint="eastAsia"/>
          <w:sz w:val="24"/>
        </w:rPr>
        <w:t>模型的预测过程，</w:t>
      </w:r>
      <w:r w:rsidR="009F5856">
        <w:rPr>
          <w:rFonts w:hint="eastAsia"/>
          <w:sz w:val="24"/>
        </w:rPr>
        <w:t>我们</w:t>
      </w:r>
      <w:r w:rsidR="00DB283D">
        <w:rPr>
          <w:rFonts w:hint="eastAsia"/>
          <w:sz w:val="24"/>
        </w:rPr>
        <w:t>的目的是</w:t>
      </w:r>
      <w:r w:rsidR="0041102A">
        <w:rPr>
          <w:rFonts w:hint="eastAsia"/>
          <w:sz w:val="24"/>
        </w:rPr>
        <w:t>对给定的</w:t>
      </w:r>
      <w:r w:rsidR="0041102A">
        <w:rPr>
          <w:rFonts w:hint="eastAsia"/>
          <w:sz w:val="24"/>
        </w:rPr>
        <w:t>x</w:t>
      </w:r>
      <w:r w:rsidR="0041102A">
        <w:rPr>
          <w:rFonts w:hint="eastAsia"/>
          <w:sz w:val="24"/>
        </w:rPr>
        <w:t>，</w:t>
      </w:r>
      <w:r w:rsidR="00DB283D">
        <w:rPr>
          <w:rFonts w:hint="eastAsia"/>
          <w:sz w:val="24"/>
        </w:rPr>
        <w:t>求</w:t>
      </w:r>
      <w:r w:rsidR="0041102A">
        <w:rPr>
          <w:rFonts w:hint="eastAsia"/>
          <w:sz w:val="24"/>
        </w:rPr>
        <w:t>使</w:t>
      </w:r>
      <w:r w:rsidR="0041102A">
        <w:rPr>
          <w:rFonts w:hint="eastAsia"/>
          <w:sz w:val="24"/>
        </w:rPr>
        <w:t>P(</w:t>
      </w:r>
      <w:r w:rsidR="00A32B90">
        <w:rPr>
          <w:rFonts w:hint="eastAsia"/>
          <w:sz w:val="24"/>
        </w:rPr>
        <w:t>Y=</w:t>
      </w:r>
      <w:proofErr w:type="spellStart"/>
      <w:r w:rsidR="00A32B90">
        <w:rPr>
          <w:rFonts w:hint="eastAsia"/>
          <w:sz w:val="24"/>
        </w:rPr>
        <w:t>k|X</w:t>
      </w:r>
      <w:proofErr w:type="spellEnd"/>
      <w:r w:rsidR="00A32B90">
        <w:rPr>
          <w:rFonts w:hint="eastAsia"/>
          <w:sz w:val="24"/>
        </w:rPr>
        <w:t>=x</w:t>
      </w:r>
      <w:r w:rsidR="0041102A">
        <w:rPr>
          <w:rFonts w:hint="eastAsia"/>
          <w:sz w:val="24"/>
        </w:rPr>
        <w:t>)</w:t>
      </w:r>
      <w:r w:rsidR="00D24F5D">
        <w:rPr>
          <w:rFonts w:hint="eastAsia"/>
          <w:sz w:val="24"/>
        </w:rPr>
        <w:t>最大的</w:t>
      </w:r>
      <w:r w:rsidR="00D24F5D">
        <w:rPr>
          <w:rFonts w:hint="eastAsia"/>
          <w:sz w:val="24"/>
        </w:rPr>
        <w:t>k</w:t>
      </w:r>
      <w:r w:rsidR="0056609E">
        <w:rPr>
          <w:rFonts w:hint="eastAsia"/>
          <w:sz w:val="24"/>
        </w:rPr>
        <w:t>，即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D84D16" w:rsidRPr="0012334E" w:rsidTr="00914B7F">
        <w:tc>
          <w:tcPr>
            <w:tcW w:w="7763" w:type="dxa"/>
          </w:tcPr>
          <w:p w:rsidR="00D84D16" w:rsidRDefault="0056609E" w:rsidP="00474418">
            <w:pPr>
              <w:jc w:val="center"/>
              <w:rPr>
                <w:sz w:val="24"/>
              </w:rPr>
            </w:pPr>
            <w:r w:rsidRPr="0056609E">
              <w:rPr>
                <w:position w:val="-32"/>
                <w:sz w:val="24"/>
              </w:rPr>
              <w:object w:dxaOrig="3780" w:dyaOrig="720">
                <v:shape id="_x0000_i1045" type="#_x0000_t75" style="width:187.85pt;height:36.3pt" o:ole="">
                  <v:imagedata r:id="rId46" o:title=""/>
                </v:shape>
                <o:OLEObject Type="Embed" ProgID="Equation.DSMT4" ShapeID="_x0000_i1045" DrawAspect="Content" ObjectID="_1649957336" r:id="rId47"/>
              </w:object>
            </w:r>
          </w:p>
        </w:tc>
        <w:tc>
          <w:tcPr>
            <w:tcW w:w="759" w:type="dxa"/>
            <w:vAlign w:val="center"/>
          </w:tcPr>
          <w:p w:rsidR="00D84D16" w:rsidRPr="0012334E" w:rsidRDefault="00D84D16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7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2C3CAE" w:rsidRDefault="002C3CAE" w:rsidP="00BA1245">
      <w:pPr>
        <w:rPr>
          <w:sz w:val="24"/>
        </w:rPr>
      </w:pPr>
    </w:p>
    <w:p w:rsidR="00F55CF7" w:rsidRDefault="001B3184" w:rsidP="00BA1245">
      <w:pPr>
        <w:rPr>
          <w:sz w:val="24"/>
        </w:rPr>
      </w:pPr>
      <w:r>
        <w:rPr>
          <w:rFonts w:hint="eastAsia"/>
          <w:sz w:val="24"/>
        </w:rPr>
        <w:t>我们可以看出</w:t>
      </w:r>
      <w:r w:rsidR="00F55CF7">
        <w:rPr>
          <w:rFonts w:hint="eastAsia"/>
          <w:sz w:val="24"/>
        </w:rPr>
        <w:t>：</w:t>
      </w:r>
    </w:p>
    <w:p w:rsidR="002F189D" w:rsidRDefault="004C1984" w:rsidP="00BA1245">
      <w:pPr>
        <w:rPr>
          <w:sz w:val="24"/>
        </w:rPr>
      </w:pPr>
      <w:r>
        <w:rPr>
          <w:rFonts w:hint="eastAsia"/>
          <w:sz w:val="24"/>
        </w:rPr>
        <w:t>第一、</w:t>
      </w:r>
      <w:r w:rsidR="00C40D22">
        <w:rPr>
          <w:rFonts w:hint="eastAsia"/>
          <w:sz w:val="24"/>
        </w:rPr>
        <w:t>我们求</w:t>
      </w:r>
      <w:r w:rsidR="003862B8">
        <w:rPr>
          <w:rFonts w:hint="eastAsia"/>
          <w:sz w:val="24"/>
        </w:rPr>
        <w:t>的是</w:t>
      </w:r>
      <w:r w:rsidR="003862B8">
        <w:rPr>
          <w:rFonts w:hint="eastAsia"/>
          <w:sz w:val="24"/>
        </w:rPr>
        <w:t>k</w:t>
      </w:r>
      <w:r w:rsidR="003862B8">
        <w:rPr>
          <w:rFonts w:hint="eastAsia"/>
          <w:sz w:val="24"/>
        </w:rPr>
        <w:t>，</w:t>
      </w:r>
      <w:r w:rsidR="00C40D22">
        <w:rPr>
          <w:rFonts w:hint="eastAsia"/>
          <w:sz w:val="24"/>
        </w:rPr>
        <w:t>但</w:t>
      </w:r>
      <w:r w:rsidR="00C40D22">
        <w:rPr>
          <w:rFonts w:hint="eastAsia"/>
          <w:sz w:val="24"/>
        </w:rPr>
        <w:t>k</w:t>
      </w:r>
      <w:r w:rsidR="00C40D22">
        <w:rPr>
          <w:rFonts w:hint="eastAsia"/>
          <w:sz w:val="24"/>
        </w:rPr>
        <w:t>并不是模型的参数，</w:t>
      </w:r>
      <w:r w:rsidR="00540908">
        <w:rPr>
          <w:rFonts w:hint="eastAsia"/>
          <w:sz w:val="24"/>
        </w:rPr>
        <w:t>模型的参数是</w:t>
      </w:r>
      <w:r w:rsidR="00540908" w:rsidRPr="00540908">
        <w:rPr>
          <w:position w:val="-10"/>
          <w:sz w:val="24"/>
        </w:rPr>
        <w:object w:dxaOrig="800" w:dyaOrig="320">
          <v:shape id="_x0000_i1046" type="#_x0000_t75" style="width:40.05pt;height:16.3pt" o:ole="">
            <v:imagedata r:id="rId48" o:title=""/>
          </v:shape>
          <o:OLEObject Type="Embed" ProgID="Equation.DSMT4" ShapeID="_x0000_i1046" DrawAspect="Content" ObjectID="_1649957337" r:id="rId49"/>
        </w:object>
      </w:r>
      <w:r w:rsidR="00540908">
        <w:rPr>
          <w:rFonts w:hint="eastAsia"/>
          <w:sz w:val="24"/>
        </w:rPr>
        <w:t>和</w:t>
      </w:r>
      <w:r w:rsidR="00971C89" w:rsidRPr="00971C89">
        <w:rPr>
          <w:position w:val="-14"/>
          <w:sz w:val="24"/>
        </w:rPr>
        <w:object w:dxaOrig="2840" w:dyaOrig="380">
          <v:shape id="_x0000_i1047" type="#_x0000_t75" style="width:142.1pt;height:18.8pt" o:ole="">
            <v:imagedata r:id="rId50" o:title=""/>
          </v:shape>
          <o:OLEObject Type="Embed" ProgID="Equation.DSMT4" ShapeID="_x0000_i1047" DrawAspect="Content" ObjectID="_1649957338" r:id="rId51"/>
        </w:object>
      </w:r>
      <w:r w:rsidR="00540908">
        <w:rPr>
          <w:rFonts w:hint="eastAsia"/>
          <w:sz w:val="24"/>
        </w:rPr>
        <w:t>，</w:t>
      </w:r>
      <w:r w:rsidR="00BE4B1D">
        <w:rPr>
          <w:rFonts w:hint="eastAsia"/>
          <w:sz w:val="24"/>
        </w:rPr>
        <w:t>它们在</w:t>
      </w:r>
      <w:r w:rsidR="004E3F40">
        <w:rPr>
          <w:rFonts w:hint="eastAsia"/>
          <w:sz w:val="24"/>
        </w:rPr>
        <w:t>模型的训练阶段</w:t>
      </w:r>
      <w:r w:rsidR="00C335F2">
        <w:rPr>
          <w:rFonts w:hint="eastAsia"/>
          <w:sz w:val="24"/>
        </w:rPr>
        <w:t>就求出来了；而</w:t>
      </w:r>
      <w:r w:rsidR="00C335F2">
        <w:rPr>
          <w:rFonts w:hint="eastAsia"/>
          <w:sz w:val="24"/>
        </w:rPr>
        <w:t>k</w:t>
      </w:r>
      <w:r w:rsidR="00C335F2">
        <w:rPr>
          <w:rFonts w:hint="eastAsia"/>
          <w:sz w:val="24"/>
        </w:rPr>
        <w:t>的求取是在</w:t>
      </w:r>
      <w:r w:rsidR="001B2EF1">
        <w:rPr>
          <w:rFonts w:hint="eastAsia"/>
          <w:sz w:val="24"/>
        </w:rPr>
        <w:t>模型做预测的阶段。</w:t>
      </w:r>
      <w:proofErr w:type="gramStart"/>
      <w:r w:rsidR="005875B3">
        <w:rPr>
          <w:rFonts w:hint="eastAsia"/>
          <w:sz w:val="24"/>
        </w:rPr>
        <w:t>因此式</w:t>
      </w:r>
      <w:proofErr w:type="gramEnd"/>
      <w:r w:rsidR="005875B3">
        <w:rPr>
          <w:rFonts w:hint="eastAsia"/>
          <w:sz w:val="24"/>
        </w:rPr>
        <w:t>中的函数不能理解成是目标函数。</w:t>
      </w:r>
    </w:p>
    <w:p w:rsidR="005875B3" w:rsidRPr="005875B3" w:rsidRDefault="005875B3" w:rsidP="00BA1245">
      <w:pPr>
        <w:rPr>
          <w:sz w:val="24"/>
        </w:rPr>
      </w:pPr>
    </w:p>
    <w:p w:rsidR="00C05203" w:rsidRDefault="004C1984" w:rsidP="00BA1245">
      <w:pPr>
        <w:rPr>
          <w:sz w:val="24"/>
        </w:rPr>
      </w:pPr>
      <w:r>
        <w:rPr>
          <w:rFonts w:hint="eastAsia"/>
          <w:sz w:val="24"/>
        </w:rPr>
        <w:t>第二、</w:t>
      </w:r>
      <w:r w:rsidR="00CC56B1">
        <w:rPr>
          <w:rFonts w:hint="eastAsia"/>
          <w:sz w:val="24"/>
        </w:rPr>
        <w:t>我们求最优的</w:t>
      </w:r>
      <w:r w:rsidR="00CC56B1">
        <w:rPr>
          <w:rFonts w:hint="eastAsia"/>
          <w:sz w:val="24"/>
        </w:rPr>
        <w:t>k</w:t>
      </w:r>
      <w:r w:rsidR="00CC56B1">
        <w:rPr>
          <w:rFonts w:hint="eastAsia"/>
          <w:sz w:val="24"/>
        </w:rPr>
        <w:t>，使用的是最大似然估计的思想，这是发生在模型预测阶段，</w:t>
      </w:r>
      <w:r w:rsidR="00BF0145">
        <w:rPr>
          <w:rFonts w:hint="eastAsia"/>
          <w:sz w:val="24"/>
        </w:rPr>
        <w:t>而对</w:t>
      </w:r>
      <w:r w:rsidR="00973831">
        <w:rPr>
          <w:rFonts w:hint="eastAsia"/>
          <w:sz w:val="24"/>
        </w:rPr>
        <w:t>常规</w:t>
      </w:r>
      <w:r w:rsidR="00BF0145">
        <w:rPr>
          <w:rFonts w:hint="eastAsia"/>
          <w:sz w:val="24"/>
        </w:rPr>
        <w:t>模型来说，</w:t>
      </w:r>
      <w:r w:rsidR="00497323">
        <w:rPr>
          <w:rFonts w:hint="eastAsia"/>
          <w:sz w:val="24"/>
        </w:rPr>
        <w:t>极大似然估计是</w:t>
      </w:r>
      <w:r w:rsidR="0073509C">
        <w:rPr>
          <w:rFonts w:hint="eastAsia"/>
          <w:sz w:val="24"/>
        </w:rPr>
        <w:t>用来导出</w:t>
      </w:r>
      <w:r w:rsidR="00ED4262">
        <w:rPr>
          <w:rFonts w:hint="eastAsia"/>
          <w:sz w:val="24"/>
        </w:rPr>
        <w:t>模型的</w:t>
      </w:r>
      <w:r w:rsidR="0073509C">
        <w:rPr>
          <w:rFonts w:hint="eastAsia"/>
          <w:sz w:val="24"/>
        </w:rPr>
        <w:t>目标函数的，</w:t>
      </w:r>
      <w:r w:rsidR="00247E32">
        <w:rPr>
          <w:rFonts w:hint="eastAsia"/>
          <w:sz w:val="24"/>
        </w:rPr>
        <w:t>是属于理论推导阶段，</w:t>
      </w:r>
      <w:r w:rsidR="004257E1">
        <w:rPr>
          <w:rFonts w:hint="eastAsia"/>
          <w:sz w:val="24"/>
        </w:rPr>
        <w:t>甚至在模型训练阶段之前。</w:t>
      </w:r>
    </w:p>
    <w:p w:rsidR="00F55CF7" w:rsidRDefault="00F55CF7" w:rsidP="00BA1245">
      <w:pPr>
        <w:rPr>
          <w:sz w:val="24"/>
        </w:rPr>
      </w:pPr>
    </w:p>
    <w:p w:rsidR="00BA5F23" w:rsidRPr="00850657" w:rsidRDefault="00BA5F23" w:rsidP="00BA1245">
      <w:pPr>
        <w:rPr>
          <w:sz w:val="24"/>
        </w:rPr>
      </w:pPr>
    </w:p>
    <w:p w:rsidR="00F55CF7" w:rsidRPr="00C05203" w:rsidRDefault="00F55CF7" w:rsidP="00BA1245">
      <w:pPr>
        <w:rPr>
          <w:sz w:val="24"/>
        </w:rPr>
      </w:pPr>
      <w:r>
        <w:rPr>
          <w:rFonts w:hint="eastAsia"/>
          <w:sz w:val="24"/>
        </w:rPr>
        <w:t>通过上面</w:t>
      </w:r>
      <w:r w:rsidR="00BA5F23">
        <w:rPr>
          <w:rFonts w:hint="eastAsia"/>
          <w:sz w:val="24"/>
        </w:rPr>
        <w:t>论述</w:t>
      </w:r>
      <w:r>
        <w:rPr>
          <w:rFonts w:hint="eastAsia"/>
          <w:sz w:val="24"/>
        </w:rPr>
        <w:t>可以看出</w:t>
      </w:r>
      <w:r w:rsidR="00406FA9">
        <w:rPr>
          <w:rFonts w:hint="eastAsia"/>
          <w:sz w:val="24"/>
        </w:rPr>
        <w:t>，</w:t>
      </w:r>
      <w:r>
        <w:rPr>
          <w:rFonts w:hint="eastAsia"/>
          <w:sz w:val="24"/>
        </w:rPr>
        <w:t>朴素贝叶斯模型</w:t>
      </w:r>
      <w:r w:rsidR="004D7F5B">
        <w:rPr>
          <w:rFonts w:hint="eastAsia"/>
          <w:sz w:val="24"/>
        </w:rPr>
        <w:t>与</w:t>
      </w:r>
      <w:r w:rsidR="008146F8">
        <w:rPr>
          <w:rFonts w:hint="eastAsia"/>
          <w:sz w:val="24"/>
        </w:rPr>
        <w:t>常规机器学习</w:t>
      </w:r>
      <w:r w:rsidR="004D7F5B">
        <w:rPr>
          <w:rFonts w:hint="eastAsia"/>
          <w:sz w:val="24"/>
        </w:rPr>
        <w:t>模型相比，</w:t>
      </w:r>
      <w:r w:rsidR="00AB63F9">
        <w:rPr>
          <w:rFonts w:hint="eastAsia"/>
          <w:sz w:val="24"/>
        </w:rPr>
        <w:t>确实</w:t>
      </w:r>
      <w:r w:rsidR="004D7F5B">
        <w:rPr>
          <w:rFonts w:hint="eastAsia"/>
          <w:sz w:val="24"/>
        </w:rPr>
        <w:t>是一个</w:t>
      </w:r>
      <w:r w:rsidR="00077DEA">
        <w:rPr>
          <w:rFonts w:hint="eastAsia"/>
          <w:sz w:val="24"/>
        </w:rPr>
        <w:t>比较特殊的模型。</w:t>
      </w:r>
    </w:p>
    <w:p w:rsidR="008D295D" w:rsidRDefault="006426F3" w:rsidP="00865FA7">
      <w:pPr>
        <w:pStyle w:val="30"/>
      </w:pPr>
      <w:r>
        <w:rPr>
          <w:rFonts w:hint="eastAsia"/>
        </w:rPr>
        <w:t>三</w:t>
      </w:r>
      <w:r w:rsidR="00362F62">
        <w:rPr>
          <w:rFonts w:hint="eastAsia"/>
        </w:rPr>
        <w:t>、</w:t>
      </w:r>
      <w:r w:rsidR="00996FD1">
        <w:rPr>
          <w:rFonts w:hint="eastAsia"/>
        </w:rPr>
        <w:t>朴素贝叶斯</w:t>
      </w:r>
      <w:r w:rsidR="00DB6304">
        <w:rPr>
          <w:rFonts w:hint="eastAsia"/>
        </w:rPr>
        <w:t>模型的</w:t>
      </w:r>
      <w:r w:rsidR="00A14C70">
        <w:rPr>
          <w:rFonts w:hint="eastAsia"/>
        </w:rPr>
        <w:t>改进</w:t>
      </w:r>
    </w:p>
    <w:p w:rsidR="00DA6382" w:rsidRPr="00D85204" w:rsidRDefault="00A30449" w:rsidP="008D295D">
      <w:pPr>
        <w:rPr>
          <w:b/>
          <w:sz w:val="24"/>
        </w:rPr>
      </w:pPr>
      <w:r w:rsidRPr="00D85204">
        <w:rPr>
          <w:rFonts w:hint="eastAsia"/>
          <w:b/>
          <w:sz w:val="24"/>
        </w:rPr>
        <w:t>1</w:t>
      </w:r>
      <w:r w:rsidRPr="00D85204">
        <w:rPr>
          <w:rFonts w:hint="eastAsia"/>
          <w:b/>
          <w:sz w:val="24"/>
        </w:rPr>
        <w:t>、</w:t>
      </w:r>
      <w:r w:rsidR="003012BF" w:rsidRPr="00D85204">
        <w:rPr>
          <w:rFonts w:hint="eastAsia"/>
          <w:b/>
          <w:sz w:val="24"/>
        </w:rPr>
        <w:t>拉普拉斯</w:t>
      </w:r>
      <w:r w:rsidRPr="00D85204">
        <w:rPr>
          <w:rFonts w:hint="eastAsia"/>
          <w:b/>
          <w:sz w:val="24"/>
        </w:rPr>
        <w:t>平滑</w:t>
      </w:r>
    </w:p>
    <w:p w:rsidR="003012BF" w:rsidRDefault="003012BF" w:rsidP="008D295D">
      <w:pPr>
        <w:rPr>
          <w:sz w:val="24"/>
        </w:rPr>
      </w:pPr>
      <w:r>
        <w:rPr>
          <w:rFonts w:hint="eastAsia"/>
          <w:sz w:val="24"/>
        </w:rPr>
        <w:t>在上面我们已经提到，</w:t>
      </w:r>
      <w:r w:rsidR="00FC1255">
        <w:rPr>
          <w:rFonts w:hint="eastAsia"/>
          <w:sz w:val="24"/>
        </w:rPr>
        <w:t>朴素贝叶斯在计算</w:t>
      </w:r>
      <w:r w:rsidR="00D035D5">
        <w:rPr>
          <w:rFonts w:hint="eastAsia"/>
          <w:sz w:val="24"/>
        </w:rPr>
        <w:t>概率</w:t>
      </w:r>
      <w:r w:rsidR="00A34D8F" w:rsidRPr="00971C89">
        <w:rPr>
          <w:position w:val="-14"/>
          <w:sz w:val="24"/>
        </w:rPr>
        <w:object w:dxaOrig="2840" w:dyaOrig="380">
          <v:shape id="_x0000_i1048" type="#_x0000_t75" style="width:142.1pt;height:18.8pt" o:ole="">
            <v:imagedata r:id="rId50" o:title=""/>
          </v:shape>
          <o:OLEObject Type="Embed" ProgID="Equation.DSMT4" ShapeID="_x0000_i1048" DrawAspect="Content" ObjectID="_1649957339" r:id="rId52"/>
        </w:object>
      </w:r>
      <w:r w:rsidR="00A34D8F">
        <w:rPr>
          <w:rFonts w:hint="eastAsia"/>
          <w:sz w:val="24"/>
        </w:rPr>
        <w:t>和</w:t>
      </w:r>
      <w:r w:rsidR="00A34D8F" w:rsidRPr="00540908">
        <w:rPr>
          <w:position w:val="-10"/>
          <w:sz w:val="24"/>
        </w:rPr>
        <w:object w:dxaOrig="800" w:dyaOrig="320">
          <v:shape id="_x0000_i1049" type="#_x0000_t75" style="width:40.05pt;height:16.3pt" o:ole="">
            <v:imagedata r:id="rId48" o:title=""/>
          </v:shape>
          <o:OLEObject Type="Embed" ProgID="Equation.DSMT4" ShapeID="_x0000_i1049" DrawAspect="Content" ObjectID="_1649957340" r:id="rId53"/>
        </w:object>
      </w:r>
      <w:r w:rsidR="00A34D8F">
        <w:rPr>
          <w:rFonts w:hint="eastAsia"/>
          <w:sz w:val="24"/>
        </w:rPr>
        <w:t>时可能出现概率</w:t>
      </w:r>
      <w:r w:rsidR="00A34D8F">
        <w:rPr>
          <w:rFonts w:hint="eastAsia"/>
          <w:sz w:val="24"/>
        </w:rPr>
        <w:t>=0</w:t>
      </w:r>
      <w:r w:rsidR="00A34D8F">
        <w:rPr>
          <w:rFonts w:hint="eastAsia"/>
          <w:sz w:val="24"/>
        </w:rPr>
        <w:t>的情况，</w:t>
      </w:r>
      <w:r w:rsidR="00502D4D">
        <w:rPr>
          <w:rFonts w:hint="eastAsia"/>
          <w:sz w:val="24"/>
        </w:rPr>
        <w:t>因此</w:t>
      </w:r>
      <w:r w:rsidR="00923970">
        <w:rPr>
          <w:rFonts w:hint="eastAsia"/>
          <w:sz w:val="24"/>
        </w:rPr>
        <w:t>我们对它们进行拉普拉斯平滑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C53CBC" w:rsidRPr="0012334E" w:rsidTr="00914B7F">
        <w:tc>
          <w:tcPr>
            <w:tcW w:w="7763" w:type="dxa"/>
          </w:tcPr>
          <w:p w:rsidR="00C53CBC" w:rsidRDefault="00091554" w:rsidP="00474418">
            <w:pPr>
              <w:jc w:val="center"/>
              <w:rPr>
                <w:sz w:val="24"/>
              </w:rPr>
            </w:pPr>
            <w:r w:rsidRPr="0086314A">
              <w:rPr>
                <w:position w:val="-80"/>
                <w:sz w:val="24"/>
              </w:rPr>
              <w:object w:dxaOrig="4320" w:dyaOrig="1719">
                <v:shape id="_x0000_i1050" type="#_x0000_t75" style="width:214.75pt;height:87.05pt" o:ole="">
                  <v:imagedata r:id="rId54" o:title=""/>
                </v:shape>
                <o:OLEObject Type="Embed" ProgID="Equation.DSMT4" ShapeID="_x0000_i1050" DrawAspect="Content" ObjectID="_1649957341" r:id="rId55"/>
              </w:object>
            </w:r>
          </w:p>
        </w:tc>
        <w:tc>
          <w:tcPr>
            <w:tcW w:w="759" w:type="dxa"/>
            <w:vAlign w:val="center"/>
          </w:tcPr>
          <w:p w:rsidR="00C53CBC" w:rsidRPr="0012334E" w:rsidRDefault="00C53CBC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8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923970" w:rsidRDefault="00091554" w:rsidP="008D295D">
      <w:pPr>
        <w:rPr>
          <w:sz w:val="24"/>
        </w:rPr>
      </w:pPr>
      <w:r>
        <w:rPr>
          <w:rFonts w:hint="eastAsia"/>
          <w:sz w:val="24"/>
        </w:rPr>
        <w:t>以及：</w:t>
      </w:r>
      <w:bookmarkStart w:id="0" w:name="_GoBack"/>
      <w:bookmarkEnd w:id="0"/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91554" w:rsidRPr="0012334E" w:rsidTr="00914B7F">
        <w:tc>
          <w:tcPr>
            <w:tcW w:w="7763" w:type="dxa"/>
          </w:tcPr>
          <w:p w:rsidR="00091554" w:rsidRDefault="00091554" w:rsidP="00474418">
            <w:pPr>
              <w:jc w:val="center"/>
              <w:rPr>
                <w:sz w:val="24"/>
              </w:rPr>
            </w:pPr>
            <w:r w:rsidRPr="00FF2178">
              <w:rPr>
                <w:position w:val="-24"/>
                <w:sz w:val="24"/>
              </w:rPr>
              <w:object w:dxaOrig="3600" w:dyaOrig="960">
                <v:shape id="_x0000_i1051" type="#_x0000_t75" style="width:178.45pt;height:48.85pt" o:ole="">
                  <v:imagedata r:id="rId56" o:title=""/>
                </v:shape>
                <o:OLEObject Type="Embed" ProgID="Equation.DSMT4" ShapeID="_x0000_i1051" DrawAspect="Content" ObjectID="_1649957342" r:id="rId57"/>
              </w:object>
            </w:r>
          </w:p>
        </w:tc>
        <w:tc>
          <w:tcPr>
            <w:tcW w:w="759" w:type="dxa"/>
            <w:vAlign w:val="center"/>
          </w:tcPr>
          <w:p w:rsidR="00091554" w:rsidRPr="0012334E" w:rsidRDefault="00091554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9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091554" w:rsidRDefault="00091554" w:rsidP="008D295D">
      <w:pPr>
        <w:rPr>
          <w:sz w:val="24"/>
        </w:rPr>
      </w:pPr>
    </w:p>
    <w:p w:rsidR="00091554" w:rsidRPr="00923970" w:rsidRDefault="00091554" w:rsidP="008D295D">
      <w:pPr>
        <w:rPr>
          <w:sz w:val="24"/>
        </w:rPr>
      </w:pPr>
      <w:r>
        <w:rPr>
          <w:rFonts w:hint="eastAsia"/>
          <w:sz w:val="24"/>
        </w:rPr>
        <w:t>平滑过后的概率</w:t>
      </w:r>
      <w:r w:rsidR="00E42B8C">
        <w:rPr>
          <w:rFonts w:hint="eastAsia"/>
          <w:sz w:val="24"/>
        </w:rPr>
        <w:t>就</w:t>
      </w:r>
      <w:r>
        <w:rPr>
          <w:rFonts w:hint="eastAsia"/>
          <w:sz w:val="24"/>
        </w:rPr>
        <w:t>不会成为</w:t>
      </w:r>
      <w:r>
        <w:rPr>
          <w:rFonts w:hint="eastAsia"/>
          <w:sz w:val="24"/>
        </w:rPr>
        <w:t>0</w:t>
      </w:r>
      <w:r w:rsidR="00591C68">
        <w:rPr>
          <w:rFonts w:hint="eastAsia"/>
          <w:sz w:val="24"/>
        </w:rPr>
        <w:t>值</w:t>
      </w:r>
      <w:r w:rsidR="00E42B8C">
        <w:rPr>
          <w:rFonts w:hint="eastAsia"/>
          <w:sz w:val="24"/>
        </w:rPr>
        <w:t>了</w:t>
      </w:r>
      <w:r w:rsidR="00591C68">
        <w:rPr>
          <w:rFonts w:hint="eastAsia"/>
          <w:sz w:val="24"/>
        </w:rPr>
        <w:t>。</w:t>
      </w:r>
      <w:r>
        <w:rPr>
          <w:rFonts w:hint="eastAsia"/>
          <w:sz w:val="24"/>
        </w:rPr>
        <w:t>注意</w:t>
      </w:r>
      <w:r w:rsidR="006409AE">
        <w:rPr>
          <w:rFonts w:hint="eastAsia"/>
          <w:sz w:val="24"/>
        </w:rPr>
        <w:t>式中</w:t>
      </w:r>
      <w:r w:rsidR="00591C68">
        <w:rPr>
          <w:rFonts w:hint="eastAsia"/>
          <w:sz w:val="24"/>
        </w:rPr>
        <w:t>分母上加的</w:t>
      </w:r>
      <w:r w:rsidR="00D23661">
        <w:rPr>
          <w:rFonts w:hint="eastAsia"/>
          <w:sz w:val="24"/>
        </w:rPr>
        <w:t>数并不是随便给的，它是为了保证概率的归一化，即所有可能的事情发生的概率加起来等于</w:t>
      </w:r>
      <w:r w:rsidR="0036319B">
        <w:rPr>
          <w:rFonts w:hint="eastAsia"/>
          <w:sz w:val="24"/>
        </w:rPr>
        <w:t>1</w:t>
      </w:r>
      <w:r w:rsidR="0036319B">
        <w:rPr>
          <w:rFonts w:hint="eastAsia"/>
          <w:sz w:val="24"/>
        </w:rPr>
        <w:t>。</w:t>
      </w:r>
    </w:p>
    <w:p w:rsidR="003012BF" w:rsidRPr="00591C68" w:rsidRDefault="003012BF" w:rsidP="008D295D">
      <w:pPr>
        <w:rPr>
          <w:sz w:val="24"/>
        </w:rPr>
      </w:pPr>
    </w:p>
    <w:p w:rsidR="00A30449" w:rsidRPr="00D85204" w:rsidRDefault="00A30449" w:rsidP="00CE5223">
      <w:pPr>
        <w:rPr>
          <w:b/>
          <w:sz w:val="24"/>
        </w:rPr>
      </w:pPr>
      <w:r w:rsidRPr="00D85204">
        <w:rPr>
          <w:rFonts w:hint="eastAsia"/>
          <w:b/>
          <w:sz w:val="24"/>
        </w:rPr>
        <w:t>2</w:t>
      </w:r>
      <w:r w:rsidRPr="00D85204">
        <w:rPr>
          <w:rFonts w:hint="eastAsia"/>
          <w:b/>
          <w:sz w:val="24"/>
        </w:rPr>
        <w:t>、高斯朴素贝叶斯</w:t>
      </w:r>
    </w:p>
    <w:p w:rsidR="00CB05FF" w:rsidRPr="00CE5223" w:rsidRDefault="00DF52E2" w:rsidP="00CE5223">
      <w:pPr>
        <w:rPr>
          <w:sz w:val="24"/>
        </w:rPr>
      </w:pPr>
      <w:r>
        <w:rPr>
          <w:rFonts w:hint="eastAsia"/>
          <w:sz w:val="24"/>
        </w:rPr>
        <w:t>高斯朴素贝叶</w:t>
      </w:r>
      <w:proofErr w:type="gramStart"/>
      <w:r>
        <w:rPr>
          <w:rFonts w:hint="eastAsia"/>
          <w:sz w:val="24"/>
        </w:rPr>
        <w:t>斯方法</w:t>
      </w:r>
      <w:proofErr w:type="gramEnd"/>
      <w:r>
        <w:rPr>
          <w:rFonts w:hint="eastAsia"/>
          <w:sz w:val="24"/>
        </w:rPr>
        <w:t>是为了处理</w:t>
      </w:r>
      <w:r w:rsidR="00D417C6">
        <w:rPr>
          <w:rFonts w:hint="eastAsia"/>
          <w:sz w:val="24"/>
        </w:rPr>
        <w:t>样本特征为</w:t>
      </w:r>
      <w:r w:rsidR="00BA3B3C">
        <w:rPr>
          <w:rFonts w:hint="eastAsia"/>
          <w:sz w:val="24"/>
        </w:rPr>
        <w:t>连续型</w:t>
      </w:r>
      <w:r w:rsidR="00D417C6">
        <w:rPr>
          <w:rFonts w:hint="eastAsia"/>
          <w:sz w:val="24"/>
        </w:rPr>
        <w:t>特征</w:t>
      </w:r>
      <w:r w:rsidR="00AE404C">
        <w:rPr>
          <w:rFonts w:hint="eastAsia"/>
          <w:sz w:val="24"/>
        </w:rPr>
        <w:t>的情况。其思路很简单：基本的朴素贝叶</w:t>
      </w:r>
      <w:proofErr w:type="gramStart"/>
      <w:r w:rsidR="00AE404C">
        <w:rPr>
          <w:rFonts w:hint="eastAsia"/>
          <w:sz w:val="24"/>
        </w:rPr>
        <w:t>斯方法</w:t>
      </w:r>
      <w:proofErr w:type="gramEnd"/>
      <w:r w:rsidR="00AE404C">
        <w:rPr>
          <w:rFonts w:hint="eastAsia"/>
          <w:sz w:val="24"/>
        </w:rPr>
        <w:t>通过在训练集上直接统计的方式</w:t>
      </w:r>
      <w:r w:rsidR="000D2771">
        <w:rPr>
          <w:rFonts w:hint="eastAsia"/>
          <w:sz w:val="24"/>
        </w:rPr>
        <w:t>计算</w:t>
      </w:r>
      <w:r w:rsidR="00C6031C">
        <w:rPr>
          <w:rFonts w:hint="eastAsia"/>
          <w:sz w:val="24"/>
        </w:rPr>
        <w:t>概率</w:t>
      </w:r>
      <w:r w:rsidR="00C6031C" w:rsidRPr="00971C89">
        <w:rPr>
          <w:position w:val="-14"/>
          <w:sz w:val="24"/>
        </w:rPr>
        <w:object w:dxaOrig="2840" w:dyaOrig="380">
          <v:shape id="_x0000_i1052" type="#_x0000_t75" style="width:142.1pt;height:18.8pt" o:ole="">
            <v:imagedata r:id="rId50" o:title=""/>
          </v:shape>
          <o:OLEObject Type="Embed" ProgID="Equation.DSMT4" ShapeID="_x0000_i1052" DrawAspect="Content" ObjectID="_1649957343" r:id="rId58"/>
        </w:object>
      </w:r>
      <w:r w:rsidR="008A71E3">
        <w:rPr>
          <w:rFonts w:hint="eastAsia"/>
          <w:sz w:val="24"/>
        </w:rPr>
        <w:t>。</w:t>
      </w:r>
      <w:r w:rsidR="00C6031C">
        <w:rPr>
          <w:rFonts w:hint="eastAsia"/>
          <w:sz w:val="24"/>
        </w:rPr>
        <w:t>而</w:t>
      </w:r>
      <w:proofErr w:type="gramStart"/>
      <w:r w:rsidR="00C6031C">
        <w:rPr>
          <w:rFonts w:hint="eastAsia"/>
          <w:sz w:val="24"/>
        </w:rPr>
        <w:t>当特征</w:t>
      </w:r>
      <w:proofErr w:type="gramEnd"/>
      <w:r w:rsidR="00C6031C">
        <w:rPr>
          <w:rFonts w:hint="eastAsia"/>
          <w:sz w:val="24"/>
        </w:rPr>
        <w:t>为连续型特征时，改为</w:t>
      </w:r>
      <w:r w:rsidR="00670752">
        <w:rPr>
          <w:rFonts w:hint="eastAsia"/>
          <w:sz w:val="24"/>
        </w:rPr>
        <w:t>这样计算：</w:t>
      </w:r>
      <w:r w:rsidR="00210E21">
        <w:rPr>
          <w:rFonts w:hint="eastAsia"/>
          <w:sz w:val="24"/>
        </w:rPr>
        <w:t>假设特征服从高斯分布，通过</w:t>
      </w:r>
      <w:r w:rsidR="00F75A5F">
        <w:rPr>
          <w:rFonts w:hint="eastAsia"/>
          <w:sz w:val="24"/>
        </w:rPr>
        <w:t>训练集样本计算出该分布的均值和方差，</w:t>
      </w:r>
      <w:r w:rsidR="0081033E">
        <w:rPr>
          <w:rFonts w:hint="eastAsia"/>
          <w:sz w:val="24"/>
        </w:rPr>
        <w:t>这就相当于拟合出了特征的分布的具体形式，然后</w:t>
      </w:r>
      <w:r w:rsidR="005008A5">
        <w:rPr>
          <w:rFonts w:hint="eastAsia"/>
          <w:sz w:val="24"/>
        </w:rPr>
        <w:t>就可以计算特征取任意值的概率。</w:t>
      </w:r>
    </w:p>
    <w:sectPr w:rsidR="00CB05FF" w:rsidRPr="00CE52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55A1" w:rsidRDefault="001155A1" w:rsidP="00500681">
      <w:r>
        <w:separator/>
      </w:r>
    </w:p>
  </w:endnote>
  <w:endnote w:type="continuationSeparator" w:id="0">
    <w:p w:rsidR="001155A1" w:rsidRDefault="001155A1" w:rsidP="005006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55A1" w:rsidRDefault="001155A1" w:rsidP="00500681">
      <w:r>
        <w:separator/>
      </w:r>
    </w:p>
  </w:footnote>
  <w:footnote w:type="continuationSeparator" w:id="0">
    <w:p w:rsidR="001155A1" w:rsidRDefault="001155A1" w:rsidP="005006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F2436"/>
    <w:multiLevelType w:val="hybridMultilevel"/>
    <w:tmpl w:val="5B949C10"/>
    <w:lvl w:ilvl="0" w:tplc="7FD815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16A0F31"/>
    <w:multiLevelType w:val="hybridMultilevel"/>
    <w:tmpl w:val="9E9E7AE0"/>
    <w:lvl w:ilvl="0" w:tplc="7CE285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13735DC"/>
    <w:multiLevelType w:val="hybridMultilevel"/>
    <w:tmpl w:val="B20E30AA"/>
    <w:lvl w:ilvl="0" w:tplc="FD0A1E2A">
      <w:start w:val="1"/>
      <w:numFmt w:val="japaneseCounting"/>
      <w:lvlText w:val="第%1章"/>
      <w:lvlJc w:val="left"/>
      <w:pPr>
        <w:ind w:left="1560" w:hanging="15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51B0890"/>
    <w:multiLevelType w:val="hybridMultilevel"/>
    <w:tmpl w:val="07B60CBA"/>
    <w:lvl w:ilvl="0" w:tplc="E9AAE6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D732CC5"/>
    <w:multiLevelType w:val="hybridMultilevel"/>
    <w:tmpl w:val="536023F4"/>
    <w:lvl w:ilvl="0" w:tplc="6848F15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0F05E38"/>
    <w:multiLevelType w:val="hybridMultilevel"/>
    <w:tmpl w:val="9B2EA8DA"/>
    <w:lvl w:ilvl="0" w:tplc="63C4F66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35D22D3"/>
    <w:multiLevelType w:val="hybridMultilevel"/>
    <w:tmpl w:val="F18E9F26"/>
    <w:lvl w:ilvl="0" w:tplc="D200C07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3DD73B7"/>
    <w:multiLevelType w:val="hybridMultilevel"/>
    <w:tmpl w:val="E5BAD82E"/>
    <w:lvl w:ilvl="0" w:tplc="4094F1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A981F76"/>
    <w:multiLevelType w:val="hybridMultilevel"/>
    <w:tmpl w:val="137A84BC"/>
    <w:lvl w:ilvl="0" w:tplc="88CA137E">
      <w:start w:val="1"/>
      <w:numFmt w:val="decimal"/>
      <w:lvlText w:val="（%1）"/>
      <w:lvlJc w:val="left"/>
      <w:pPr>
        <w:ind w:left="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3137D93"/>
    <w:multiLevelType w:val="hybridMultilevel"/>
    <w:tmpl w:val="9460C818"/>
    <w:lvl w:ilvl="0" w:tplc="E91A090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3721ACB"/>
    <w:multiLevelType w:val="hybridMultilevel"/>
    <w:tmpl w:val="7A6279CA"/>
    <w:lvl w:ilvl="0" w:tplc="CA9E913E">
      <w:start w:val="1"/>
      <w:numFmt w:val="decimal"/>
      <w:lvlText w:val="%1、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1">
    <w:nsid w:val="79EC1C18"/>
    <w:multiLevelType w:val="hybridMultilevel"/>
    <w:tmpl w:val="FFC6F9AE"/>
    <w:lvl w:ilvl="0" w:tplc="9ACCF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DFE3E8B"/>
    <w:multiLevelType w:val="hybridMultilevel"/>
    <w:tmpl w:val="45740842"/>
    <w:lvl w:ilvl="0" w:tplc="A726EE9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9"/>
  </w:num>
  <w:num w:numId="5">
    <w:abstractNumId w:val="7"/>
  </w:num>
  <w:num w:numId="6">
    <w:abstractNumId w:val="12"/>
  </w:num>
  <w:num w:numId="7">
    <w:abstractNumId w:val="10"/>
  </w:num>
  <w:num w:numId="8">
    <w:abstractNumId w:val="3"/>
  </w:num>
  <w:num w:numId="9">
    <w:abstractNumId w:val="0"/>
  </w:num>
  <w:num w:numId="10">
    <w:abstractNumId w:val="11"/>
  </w:num>
  <w:num w:numId="11">
    <w:abstractNumId w:val="8"/>
  </w:num>
  <w:num w:numId="12">
    <w:abstractNumId w:val="5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A03"/>
    <w:rsid w:val="000001B7"/>
    <w:rsid w:val="00000B32"/>
    <w:rsid w:val="0000122A"/>
    <w:rsid w:val="0000184B"/>
    <w:rsid w:val="000023C2"/>
    <w:rsid w:val="000027EC"/>
    <w:rsid w:val="00002B72"/>
    <w:rsid w:val="00002BCB"/>
    <w:rsid w:val="00003486"/>
    <w:rsid w:val="000037E1"/>
    <w:rsid w:val="00003EF6"/>
    <w:rsid w:val="0000435D"/>
    <w:rsid w:val="0000457D"/>
    <w:rsid w:val="000045B3"/>
    <w:rsid w:val="0000536D"/>
    <w:rsid w:val="00005401"/>
    <w:rsid w:val="00006077"/>
    <w:rsid w:val="00006430"/>
    <w:rsid w:val="000065AA"/>
    <w:rsid w:val="00006BAE"/>
    <w:rsid w:val="0000708A"/>
    <w:rsid w:val="00010FB8"/>
    <w:rsid w:val="0001131C"/>
    <w:rsid w:val="00011816"/>
    <w:rsid w:val="00011FED"/>
    <w:rsid w:val="000124A7"/>
    <w:rsid w:val="00012933"/>
    <w:rsid w:val="000129FD"/>
    <w:rsid w:val="000138BD"/>
    <w:rsid w:val="00013E67"/>
    <w:rsid w:val="000160FF"/>
    <w:rsid w:val="00016480"/>
    <w:rsid w:val="0001743D"/>
    <w:rsid w:val="000178EE"/>
    <w:rsid w:val="00017997"/>
    <w:rsid w:val="00017B69"/>
    <w:rsid w:val="000221A0"/>
    <w:rsid w:val="00022CBD"/>
    <w:rsid w:val="00022D9E"/>
    <w:rsid w:val="00022E40"/>
    <w:rsid w:val="00023A62"/>
    <w:rsid w:val="000247D9"/>
    <w:rsid w:val="00024F18"/>
    <w:rsid w:val="00024F67"/>
    <w:rsid w:val="00025729"/>
    <w:rsid w:val="00025FCC"/>
    <w:rsid w:val="000261DD"/>
    <w:rsid w:val="00026207"/>
    <w:rsid w:val="000263FE"/>
    <w:rsid w:val="00026957"/>
    <w:rsid w:val="00027114"/>
    <w:rsid w:val="00027968"/>
    <w:rsid w:val="00030720"/>
    <w:rsid w:val="00031265"/>
    <w:rsid w:val="00033871"/>
    <w:rsid w:val="00033B86"/>
    <w:rsid w:val="000344A9"/>
    <w:rsid w:val="000349DD"/>
    <w:rsid w:val="00035E46"/>
    <w:rsid w:val="000366C1"/>
    <w:rsid w:val="00036CF8"/>
    <w:rsid w:val="000375E8"/>
    <w:rsid w:val="00037F2B"/>
    <w:rsid w:val="00041743"/>
    <w:rsid w:val="00041D1D"/>
    <w:rsid w:val="0004210B"/>
    <w:rsid w:val="0004230F"/>
    <w:rsid w:val="00042338"/>
    <w:rsid w:val="00042F7F"/>
    <w:rsid w:val="00045ACC"/>
    <w:rsid w:val="00046D0F"/>
    <w:rsid w:val="00046E4D"/>
    <w:rsid w:val="00051138"/>
    <w:rsid w:val="000519FC"/>
    <w:rsid w:val="00052749"/>
    <w:rsid w:val="00052895"/>
    <w:rsid w:val="00052F32"/>
    <w:rsid w:val="0005425A"/>
    <w:rsid w:val="000548DB"/>
    <w:rsid w:val="00054B0A"/>
    <w:rsid w:val="00054B8E"/>
    <w:rsid w:val="0005546F"/>
    <w:rsid w:val="00055759"/>
    <w:rsid w:val="00055C7B"/>
    <w:rsid w:val="00056329"/>
    <w:rsid w:val="00056633"/>
    <w:rsid w:val="000568FF"/>
    <w:rsid w:val="00056A52"/>
    <w:rsid w:val="0005706A"/>
    <w:rsid w:val="00057840"/>
    <w:rsid w:val="0005799A"/>
    <w:rsid w:val="00057CC5"/>
    <w:rsid w:val="00060A6D"/>
    <w:rsid w:val="00062055"/>
    <w:rsid w:val="00062521"/>
    <w:rsid w:val="00062577"/>
    <w:rsid w:val="00062C1F"/>
    <w:rsid w:val="000641EB"/>
    <w:rsid w:val="00065411"/>
    <w:rsid w:val="000658FA"/>
    <w:rsid w:val="0006775D"/>
    <w:rsid w:val="000701B1"/>
    <w:rsid w:val="00070875"/>
    <w:rsid w:val="00070930"/>
    <w:rsid w:val="00070ACB"/>
    <w:rsid w:val="00071092"/>
    <w:rsid w:val="000724FC"/>
    <w:rsid w:val="0007463B"/>
    <w:rsid w:val="00075D3C"/>
    <w:rsid w:val="000769AC"/>
    <w:rsid w:val="00077197"/>
    <w:rsid w:val="00077536"/>
    <w:rsid w:val="000779A3"/>
    <w:rsid w:val="00077DEA"/>
    <w:rsid w:val="00080058"/>
    <w:rsid w:val="00080A06"/>
    <w:rsid w:val="00081C7A"/>
    <w:rsid w:val="000822FB"/>
    <w:rsid w:val="000828A4"/>
    <w:rsid w:val="00083780"/>
    <w:rsid w:val="00083BCF"/>
    <w:rsid w:val="0008486C"/>
    <w:rsid w:val="0008505E"/>
    <w:rsid w:val="00085612"/>
    <w:rsid w:val="00085745"/>
    <w:rsid w:val="00085A16"/>
    <w:rsid w:val="00085A61"/>
    <w:rsid w:val="000867BB"/>
    <w:rsid w:val="000869FA"/>
    <w:rsid w:val="00087A0B"/>
    <w:rsid w:val="00090C60"/>
    <w:rsid w:val="000913FA"/>
    <w:rsid w:val="00091554"/>
    <w:rsid w:val="00091C27"/>
    <w:rsid w:val="00091E83"/>
    <w:rsid w:val="000920F7"/>
    <w:rsid w:val="00092636"/>
    <w:rsid w:val="000940DD"/>
    <w:rsid w:val="00094A1E"/>
    <w:rsid w:val="00094E46"/>
    <w:rsid w:val="000952A5"/>
    <w:rsid w:val="00095C09"/>
    <w:rsid w:val="00097F1C"/>
    <w:rsid w:val="000A083F"/>
    <w:rsid w:val="000A3049"/>
    <w:rsid w:val="000A30FD"/>
    <w:rsid w:val="000A44F3"/>
    <w:rsid w:val="000A4556"/>
    <w:rsid w:val="000A4655"/>
    <w:rsid w:val="000A60F1"/>
    <w:rsid w:val="000A682D"/>
    <w:rsid w:val="000A700B"/>
    <w:rsid w:val="000A7873"/>
    <w:rsid w:val="000A7E0A"/>
    <w:rsid w:val="000B1073"/>
    <w:rsid w:val="000B1EE5"/>
    <w:rsid w:val="000B1FC7"/>
    <w:rsid w:val="000B42BC"/>
    <w:rsid w:val="000B672C"/>
    <w:rsid w:val="000B6829"/>
    <w:rsid w:val="000B6C3A"/>
    <w:rsid w:val="000B6DAF"/>
    <w:rsid w:val="000B7C65"/>
    <w:rsid w:val="000C1A66"/>
    <w:rsid w:val="000C3129"/>
    <w:rsid w:val="000C3615"/>
    <w:rsid w:val="000C40C9"/>
    <w:rsid w:val="000C53D8"/>
    <w:rsid w:val="000C61C1"/>
    <w:rsid w:val="000C72DC"/>
    <w:rsid w:val="000C7344"/>
    <w:rsid w:val="000D030B"/>
    <w:rsid w:val="000D06A7"/>
    <w:rsid w:val="000D20ED"/>
    <w:rsid w:val="000D26FF"/>
    <w:rsid w:val="000D2771"/>
    <w:rsid w:val="000D3AC2"/>
    <w:rsid w:val="000D455F"/>
    <w:rsid w:val="000D4D16"/>
    <w:rsid w:val="000D5272"/>
    <w:rsid w:val="000D5713"/>
    <w:rsid w:val="000D6883"/>
    <w:rsid w:val="000D6A17"/>
    <w:rsid w:val="000E0474"/>
    <w:rsid w:val="000E0AEB"/>
    <w:rsid w:val="000E18B7"/>
    <w:rsid w:val="000E2D98"/>
    <w:rsid w:val="000E3058"/>
    <w:rsid w:val="000E30F4"/>
    <w:rsid w:val="000E3176"/>
    <w:rsid w:val="000E4167"/>
    <w:rsid w:val="000E4CAF"/>
    <w:rsid w:val="000E53A6"/>
    <w:rsid w:val="000E6B98"/>
    <w:rsid w:val="000E6C00"/>
    <w:rsid w:val="000F0243"/>
    <w:rsid w:val="000F04C9"/>
    <w:rsid w:val="000F0F78"/>
    <w:rsid w:val="000F2596"/>
    <w:rsid w:val="000F2619"/>
    <w:rsid w:val="000F26A7"/>
    <w:rsid w:val="000F3876"/>
    <w:rsid w:val="000F39AB"/>
    <w:rsid w:val="000F4995"/>
    <w:rsid w:val="000F4B93"/>
    <w:rsid w:val="000F4CC9"/>
    <w:rsid w:val="000F55B4"/>
    <w:rsid w:val="000F5FD6"/>
    <w:rsid w:val="000F653C"/>
    <w:rsid w:val="000F66BC"/>
    <w:rsid w:val="000F66E0"/>
    <w:rsid w:val="000F6B37"/>
    <w:rsid w:val="000F6D24"/>
    <w:rsid w:val="001001AB"/>
    <w:rsid w:val="00100B14"/>
    <w:rsid w:val="00101DE5"/>
    <w:rsid w:val="00101FA5"/>
    <w:rsid w:val="00102048"/>
    <w:rsid w:val="00103261"/>
    <w:rsid w:val="00103C99"/>
    <w:rsid w:val="00104077"/>
    <w:rsid w:val="00104FD6"/>
    <w:rsid w:val="001060CB"/>
    <w:rsid w:val="0010716F"/>
    <w:rsid w:val="00107AE3"/>
    <w:rsid w:val="001101F9"/>
    <w:rsid w:val="00110407"/>
    <w:rsid w:val="001112B7"/>
    <w:rsid w:val="0011136A"/>
    <w:rsid w:val="001113A4"/>
    <w:rsid w:val="00111818"/>
    <w:rsid w:val="00112361"/>
    <w:rsid w:val="0011321C"/>
    <w:rsid w:val="001149D9"/>
    <w:rsid w:val="00115047"/>
    <w:rsid w:val="001155A1"/>
    <w:rsid w:val="001162F2"/>
    <w:rsid w:val="0011709B"/>
    <w:rsid w:val="00117EA1"/>
    <w:rsid w:val="00120557"/>
    <w:rsid w:val="00121455"/>
    <w:rsid w:val="00121DDB"/>
    <w:rsid w:val="0012334E"/>
    <w:rsid w:val="00123496"/>
    <w:rsid w:val="00123D3C"/>
    <w:rsid w:val="00124080"/>
    <w:rsid w:val="00124973"/>
    <w:rsid w:val="00124989"/>
    <w:rsid w:val="00124D87"/>
    <w:rsid w:val="001251BA"/>
    <w:rsid w:val="00126B77"/>
    <w:rsid w:val="00126CFB"/>
    <w:rsid w:val="00130E5B"/>
    <w:rsid w:val="0013189C"/>
    <w:rsid w:val="00131931"/>
    <w:rsid w:val="001324EA"/>
    <w:rsid w:val="0013289D"/>
    <w:rsid w:val="00132DB6"/>
    <w:rsid w:val="00132E75"/>
    <w:rsid w:val="001339EA"/>
    <w:rsid w:val="00133EFA"/>
    <w:rsid w:val="00135636"/>
    <w:rsid w:val="00135BD9"/>
    <w:rsid w:val="0013624D"/>
    <w:rsid w:val="00136883"/>
    <w:rsid w:val="00136D51"/>
    <w:rsid w:val="0013712F"/>
    <w:rsid w:val="00137312"/>
    <w:rsid w:val="0013788F"/>
    <w:rsid w:val="0013792E"/>
    <w:rsid w:val="00137DB0"/>
    <w:rsid w:val="00140D2A"/>
    <w:rsid w:val="00140F7A"/>
    <w:rsid w:val="0014112A"/>
    <w:rsid w:val="001415CF"/>
    <w:rsid w:val="00142783"/>
    <w:rsid w:val="001432CC"/>
    <w:rsid w:val="001432D4"/>
    <w:rsid w:val="0014384B"/>
    <w:rsid w:val="00143BDD"/>
    <w:rsid w:val="001445BC"/>
    <w:rsid w:val="0014500D"/>
    <w:rsid w:val="0014534C"/>
    <w:rsid w:val="001465C7"/>
    <w:rsid w:val="00146C57"/>
    <w:rsid w:val="00146FB5"/>
    <w:rsid w:val="00147456"/>
    <w:rsid w:val="00147E17"/>
    <w:rsid w:val="0015001E"/>
    <w:rsid w:val="0015011C"/>
    <w:rsid w:val="001503B7"/>
    <w:rsid w:val="00150C02"/>
    <w:rsid w:val="001513C3"/>
    <w:rsid w:val="001517F0"/>
    <w:rsid w:val="00152982"/>
    <w:rsid w:val="001542CB"/>
    <w:rsid w:val="001542F0"/>
    <w:rsid w:val="00155EB2"/>
    <w:rsid w:val="00155EDE"/>
    <w:rsid w:val="00157BA5"/>
    <w:rsid w:val="0016090D"/>
    <w:rsid w:val="00160F13"/>
    <w:rsid w:val="00161AFF"/>
    <w:rsid w:val="00161E60"/>
    <w:rsid w:val="00163515"/>
    <w:rsid w:val="00163643"/>
    <w:rsid w:val="001661EC"/>
    <w:rsid w:val="00166F28"/>
    <w:rsid w:val="0017013F"/>
    <w:rsid w:val="001707B5"/>
    <w:rsid w:val="00171AB9"/>
    <w:rsid w:val="00172446"/>
    <w:rsid w:val="0017297C"/>
    <w:rsid w:val="00173D7B"/>
    <w:rsid w:val="00174ED7"/>
    <w:rsid w:val="001755C6"/>
    <w:rsid w:val="00175B2A"/>
    <w:rsid w:val="001761E8"/>
    <w:rsid w:val="001763D2"/>
    <w:rsid w:val="00176D99"/>
    <w:rsid w:val="00177B47"/>
    <w:rsid w:val="00180FB3"/>
    <w:rsid w:val="00181A6A"/>
    <w:rsid w:val="00181D55"/>
    <w:rsid w:val="00182BCF"/>
    <w:rsid w:val="00182D76"/>
    <w:rsid w:val="00183185"/>
    <w:rsid w:val="001844AA"/>
    <w:rsid w:val="00184E9D"/>
    <w:rsid w:val="00184F95"/>
    <w:rsid w:val="00185326"/>
    <w:rsid w:val="0018576A"/>
    <w:rsid w:val="00186E90"/>
    <w:rsid w:val="00186FD9"/>
    <w:rsid w:val="00187867"/>
    <w:rsid w:val="00190E1E"/>
    <w:rsid w:val="00191153"/>
    <w:rsid w:val="00191246"/>
    <w:rsid w:val="00191B70"/>
    <w:rsid w:val="00192E5F"/>
    <w:rsid w:val="0019355B"/>
    <w:rsid w:val="00193745"/>
    <w:rsid w:val="001942A9"/>
    <w:rsid w:val="001965E6"/>
    <w:rsid w:val="00196C3C"/>
    <w:rsid w:val="00197250"/>
    <w:rsid w:val="001A0018"/>
    <w:rsid w:val="001A06C5"/>
    <w:rsid w:val="001A0F7F"/>
    <w:rsid w:val="001A12D6"/>
    <w:rsid w:val="001A137A"/>
    <w:rsid w:val="001A2E7E"/>
    <w:rsid w:val="001A30FB"/>
    <w:rsid w:val="001A310F"/>
    <w:rsid w:val="001A36B7"/>
    <w:rsid w:val="001A3DD3"/>
    <w:rsid w:val="001A50F0"/>
    <w:rsid w:val="001A5B07"/>
    <w:rsid w:val="001A5D3B"/>
    <w:rsid w:val="001A73A1"/>
    <w:rsid w:val="001A76E9"/>
    <w:rsid w:val="001A78BA"/>
    <w:rsid w:val="001A7E5E"/>
    <w:rsid w:val="001B008C"/>
    <w:rsid w:val="001B0942"/>
    <w:rsid w:val="001B096A"/>
    <w:rsid w:val="001B1B11"/>
    <w:rsid w:val="001B1C35"/>
    <w:rsid w:val="001B2D9D"/>
    <w:rsid w:val="001B2EF1"/>
    <w:rsid w:val="001B3184"/>
    <w:rsid w:val="001B3F19"/>
    <w:rsid w:val="001B3F89"/>
    <w:rsid w:val="001B43D8"/>
    <w:rsid w:val="001B4B60"/>
    <w:rsid w:val="001B5B38"/>
    <w:rsid w:val="001B5CBB"/>
    <w:rsid w:val="001B6AD0"/>
    <w:rsid w:val="001B6FE9"/>
    <w:rsid w:val="001C0406"/>
    <w:rsid w:val="001C0C61"/>
    <w:rsid w:val="001C1B3D"/>
    <w:rsid w:val="001C22C4"/>
    <w:rsid w:val="001C3FD8"/>
    <w:rsid w:val="001C41E7"/>
    <w:rsid w:val="001C457F"/>
    <w:rsid w:val="001C4924"/>
    <w:rsid w:val="001C5879"/>
    <w:rsid w:val="001C5D77"/>
    <w:rsid w:val="001C5DAD"/>
    <w:rsid w:val="001C6008"/>
    <w:rsid w:val="001C6875"/>
    <w:rsid w:val="001C7B03"/>
    <w:rsid w:val="001D0F82"/>
    <w:rsid w:val="001D1455"/>
    <w:rsid w:val="001D149B"/>
    <w:rsid w:val="001D179C"/>
    <w:rsid w:val="001D1D92"/>
    <w:rsid w:val="001D20B3"/>
    <w:rsid w:val="001D221B"/>
    <w:rsid w:val="001D227C"/>
    <w:rsid w:val="001D41CD"/>
    <w:rsid w:val="001D4CA7"/>
    <w:rsid w:val="001D5908"/>
    <w:rsid w:val="001D597B"/>
    <w:rsid w:val="001D5C0A"/>
    <w:rsid w:val="001D5EB5"/>
    <w:rsid w:val="001E01EE"/>
    <w:rsid w:val="001E02F7"/>
    <w:rsid w:val="001E0B67"/>
    <w:rsid w:val="001E10EC"/>
    <w:rsid w:val="001E1806"/>
    <w:rsid w:val="001E21DE"/>
    <w:rsid w:val="001E2872"/>
    <w:rsid w:val="001E2E77"/>
    <w:rsid w:val="001E318E"/>
    <w:rsid w:val="001E4E63"/>
    <w:rsid w:val="001E55DD"/>
    <w:rsid w:val="001E5864"/>
    <w:rsid w:val="001E5A44"/>
    <w:rsid w:val="001E5FBA"/>
    <w:rsid w:val="001E62EE"/>
    <w:rsid w:val="001E6B30"/>
    <w:rsid w:val="001F0042"/>
    <w:rsid w:val="001F0189"/>
    <w:rsid w:val="001F028D"/>
    <w:rsid w:val="001F0A42"/>
    <w:rsid w:val="001F0B32"/>
    <w:rsid w:val="001F0C53"/>
    <w:rsid w:val="001F0F05"/>
    <w:rsid w:val="001F1E09"/>
    <w:rsid w:val="001F3FE5"/>
    <w:rsid w:val="001F4B3A"/>
    <w:rsid w:val="001F4F2C"/>
    <w:rsid w:val="001F56B2"/>
    <w:rsid w:val="001F65D1"/>
    <w:rsid w:val="001F72FE"/>
    <w:rsid w:val="001F7531"/>
    <w:rsid w:val="00200382"/>
    <w:rsid w:val="0020046C"/>
    <w:rsid w:val="00201B54"/>
    <w:rsid w:val="002020F2"/>
    <w:rsid w:val="00202107"/>
    <w:rsid w:val="002022A4"/>
    <w:rsid w:val="002046BA"/>
    <w:rsid w:val="002049C1"/>
    <w:rsid w:val="00204AA4"/>
    <w:rsid w:val="00204C6D"/>
    <w:rsid w:val="00205E8A"/>
    <w:rsid w:val="002065EF"/>
    <w:rsid w:val="002066D0"/>
    <w:rsid w:val="00210E21"/>
    <w:rsid w:val="00211154"/>
    <w:rsid w:val="0021252D"/>
    <w:rsid w:val="002126C4"/>
    <w:rsid w:val="00212C32"/>
    <w:rsid w:val="00213415"/>
    <w:rsid w:val="00213B50"/>
    <w:rsid w:val="002144CF"/>
    <w:rsid w:val="00214545"/>
    <w:rsid w:val="00214592"/>
    <w:rsid w:val="00215349"/>
    <w:rsid w:val="002154CC"/>
    <w:rsid w:val="00215B0D"/>
    <w:rsid w:val="00216461"/>
    <w:rsid w:val="00216595"/>
    <w:rsid w:val="002167D5"/>
    <w:rsid w:val="00216944"/>
    <w:rsid w:val="00217C70"/>
    <w:rsid w:val="002202E7"/>
    <w:rsid w:val="00220B25"/>
    <w:rsid w:val="002228A7"/>
    <w:rsid w:val="0022298D"/>
    <w:rsid w:val="00222B59"/>
    <w:rsid w:val="002230F3"/>
    <w:rsid w:val="00223132"/>
    <w:rsid w:val="002236B6"/>
    <w:rsid w:val="002239E5"/>
    <w:rsid w:val="00224BA5"/>
    <w:rsid w:val="00225A76"/>
    <w:rsid w:val="00225CF4"/>
    <w:rsid w:val="00225FCB"/>
    <w:rsid w:val="00226E32"/>
    <w:rsid w:val="002273FA"/>
    <w:rsid w:val="0023034F"/>
    <w:rsid w:val="00230EAC"/>
    <w:rsid w:val="0023106B"/>
    <w:rsid w:val="00231CB1"/>
    <w:rsid w:val="00232AB4"/>
    <w:rsid w:val="00233D63"/>
    <w:rsid w:val="0023501E"/>
    <w:rsid w:val="002351D6"/>
    <w:rsid w:val="00235F02"/>
    <w:rsid w:val="0023640A"/>
    <w:rsid w:val="00236844"/>
    <w:rsid w:val="002368C7"/>
    <w:rsid w:val="002376E8"/>
    <w:rsid w:val="00240708"/>
    <w:rsid w:val="002409DE"/>
    <w:rsid w:val="00241D0A"/>
    <w:rsid w:val="00244318"/>
    <w:rsid w:val="002447F7"/>
    <w:rsid w:val="00245370"/>
    <w:rsid w:val="0024702E"/>
    <w:rsid w:val="00247E14"/>
    <w:rsid w:val="00247E32"/>
    <w:rsid w:val="00251DA5"/>
    <w:rsid w:val="00251F0F"/>
    <w:rsid w:val="002524CC"/>
    <w:rsid w:val="00252544"/>
    <w:rsid w:val="002527AF"/>
    <w:rsid w:val="0025545C"/>
    <w:rsid w:val="0025595B"/>
    <w:rsid w:val="00255C56"/>
    <w:rsid w:val="00255DF6"/>
    <w:rsid w:val="00257B40"/>
    <w:rsid w:val="00257C6D"/>
    <w:rsid w:val="00260410"/>
    <w:rsid w:val="00260D90"/>
    <w:rsid w:val="00261ACC"/>
    <w:rsid w:val="002621EA"/>
    <w:rsid w:val="00262707"/>
    <w:rsid w:val="00264839"/>
    <w:rsid w:val="00266179"/>
    <w:rsid w:val="00267A8A"/>
    <w:rsid w:val="002732FD"/>
    <w:rsid w:val="00273B64"/>
    <w:rsid w:val="00276942"/>
    <w:rsid w:val="00277548"/>
    <w:rsid w:val="00277B8B"/>
    <w:rsid w:val="00277EBA"/>
    <w:rsid w:val="00277ED0"/>
    <w:rsid w:val="0028035C"/>
    <w:rsid w:val="00280FF0"/>
    <w:rsid w:val="00281B8A"/>
    <w:rsid w:val="00281C1A"/>
    <w:rsid w:val="00281DB6"/>
    <w:rsid w:val="00281DBF"/>
    <w:rsid w:val="00282894"/>
    <w:rsid w:val="00283451"/>
    <w:rsid w:val="00283ACF"/>
    <w:rsid w:val="00283F75"/>
    <w:rsid w:val="00283F7E"/>
    <w:rsid w:val="0028444E"/>
    <w:rsid w:val="00285316"/>
    <w:rsid w:val="00286607"/>
    <w:rsid w:val="00290C9B"/>
    <w:rsid w:val="00293279"/>
    <w:rsid w:val="00293405"/>
    <w:rsid w:val="00293C61"/>
    <w:rsid w:val="00295D75"/>
    <w:rsid w:val="00295FB8"/>
    <w:rsid w:val="002964BB"/>
    <w:rsid w:val="00296809"/>
    <w:rsid w:val="002969C8"/>
    <w:rsid w:val="00296D6F"/>
    <w:rsid w:val="00297A4C"/>
    <w:rsid w:val="002A0BC0"/>
    <w:rsid w:val="002A0D98"/>
    <w:rsid w:val="002A10A3"/>
    <w:rsid w:val="002A1142"/>
    <w:rsid w:val="002A2478"/>
    <w:rsid w:val="002A267B"/>
    <w:rsid w:val="002A28D7"/>
    <w:rsid w:val="002A2B6B"/>
    <w:rsid w:val="002A3A54"/>
    <w:rsid w:val="002A3B9F"/>
    <w:rsid w:val="002A4354"/>
    <w:rsid w:val="002A5581"/>
    <w:rsid w:val="002A5CF5"/>
    <w:rsid w:val="002A615A"/>
    <w:rsid w:val="002A6C8A"/>
    <w:rsid w:val="002A6CEB"/>
    <w:rsid w:val="002A7613"/>
    <w:rsid w:val="002A7DF0"/>
    <w:rsid w:val="002B0BE2"/>
    <w:rsid w:val="002B1C15"/>
    <w:rsid w:val="002B1DF3"/>
    <w:rsid w:val="002B2D05"/>
    <w:rsid w:val="002B2E90"/>
    <w:rsid w:val="002B359A"/>
    <w:rsid w:val="002B3E7C"/>
    <w:rsid w:val="002B4B06"/>
    <w:rsid w:val="002B5FB6"/>
    <w:rsid w:val="002B692F"/>
    <w:rsid w:val="002B6B34"/>
    <w:rsid w:val="002B749B"/>
    <w:rsid w:val="002B7C09"/>
    <w:rsid w:val="002C0E35"/>
    <w:rsid w:val="002C1049"/>
    <w:rsid w:val="002C1802"/>
    <w:rsid w:val="002C1B6D"/>
    <w:rsid w:val="002C21B8"/>
    <w:rsid w:val="002C22E3"/>
    <w:rsid w:val="002C28EB"/>
    <w:rsid w:val="002C3CAE"/>
    <w:rsid w:val="002C5C78"/>
    <w:rsid w:val="002C66D3"/>
    <w:rsid w:val="002C6C93"/>
    <w:rsid w:val="002C6E5B"/>
    <w:rsid w:val="002C7C7B"/>
    <w:rsid w:val="002D075B"/>
    <w:rsid w:val="002D0FAA"/>
    <w:rsid w:val="002D110B"/>
    <w:rsid w:val="002D1C98"/>
    <w:rsid w:val="002D342E"/>
    <w:rsid w:val="002D3508"/>
    <w:rsid w:val="002D355A"/>
    <w:rsid w:val="002D5588"/>
    <w:rsid w:val="002D563E"/>
    <w:rsid w:val="002D659F"/>
    <w:rsid w:val="002D66AE"/>
    <w:rsid w:val="002E0C0B"/>
    <w:rsid w:val="002E16F8"/>
    <w:rsid w:val="002E1AD7"/>
    <w:rsid w:val="002E2842"/>
    <w:rsid w:val="002E2D44"/>
    <w:rsid w:val="002E53ED"/>
    <w:rsid w:val="002E5C55"/>
    <w:rsid w:val="002E62D2"/>
    <w:rsid w:val="002E66F0"/>
    <w:rsid w:val="002E7CCA"/>
    <w:rsid w:val="002F0262"/>
    <w:rsid w:val="002F1684"/>
    <w:rsid w:val="002F189D"/>
    <w:rsid w:val="002F2731"/>
    <w:rsid w:val="002F4420"/>
    <w:rsid w:val="002F4EB6"/>
    <w:rsid w:val="002F5B1E"/>
    <w:rsid w:val="002F5D68"/>
    <w:rsid w:val="002F627A"/>
    <w:rsid w:val="002F64E3"/>
    <w:rsid w:val="002F7113"/>
    <w:rsid w:val="003007EE"/>
    <w:rsid w:val="0030115C"/>
    <w:rsid w:val="00301285"/>
    <w:rsid w:val="003012BF"/>
    <w:rsid w:val="00302777"/>
    <w:rsid w:val="00303443"/>
    <w:rsid w:val="00303BF3"/>
    <w:rsid w:val="00304DE8"/>
    <w:rsid w:val="00307888"/>
    <w:rsid w:val="00307E46"/>
    <w:rsid w:val="003109AC"/>
    <w:rsid w:val="00311444"/>
    <w:rsid w:val="0031149D"/>
    <w:rsid w:val="00311FDB"/>
    <w:rsid w:val="00312662"/>
    <w:rsid w:val="00312FB3"/>
    <w:rsid w:val="00312FBB"/>
    <w:rsid w:val="00313120"/>
    <w:rsid w:val="0031339E"/>
    <w:rsid w:val="003133C4"/>
    <w:rsid w:val="00313AD2"/>
    <w:rsid w:val="0031443F"/>
    <w:rsid w:val="00314836"/>
    <w:rsid w:val="00314EC9"/>
    <w:rsid w:val="003155E6"/>
    <w:rsid w:val="003158D0"/>
    <w:rsid w:val="003163EC"/>
    <w:rsid w:val="00316ADC"/>
    <w:rsid w:val="003172E4"/>
    <w:rsid w:val="003179C9"/>
    <w:rsid w:val="003202A3"/>
    <w:rsid w:val="0032138C"/>
    <w:rsid w:val="003232CF"/>
    <w:rsid w:val="003245AE"/>
    <w:rsid w:val="0032490A"/>
    <w:rsid w:val="003261A9"/>
    <w:rsid w:val="003271F1"/>
    <w:rsid w:val="00327769"/>
    <w:rsid w:val="00327A4B"/>
    <w:rsid w:val="00327D6B"/>
    <w:rsid w:val="00330AE1"/>
    <w:rsid w:val="003313A6"/>
    <w:rsid w:val="00331D4C"/>
    <w:rsid w:val="00332044"/>
    <w:rsid w:val="0033227A"/>
    <w:rsid w:val="0033267A"/>
    <w:rsid w:val="00333054"/>
    <w:rsid w:val="003331F2"/>
    <w:rsid w:val="00333466"/>
    <w:rsid w:val="00333AA1"/>
    <w:rsid w:val="00333DDE"/>
    <w:rsid w:val="003341E1"/>
    <w:rsid w:val="003343A1"/>
    <w:rsid w:val="0033681C"/>
    <w:rsid w:val="00336937"/>
    <w:rsid w:val="0033773E"/>
    <w:rsid w:val="00343800"/>
    <w:rsid w:val="00343908"/>
    <w:rsid w:val="0034428B"/>
    <w:rsid w:val="00344806"/>
    <w:rsid w:val="00344A0F"/>
    <w:rsid w:val="00344B76"/>
    <w:rsid w:val="0034587F"/>
    <w:rsid w:val="00347EE6"/>
    <w:rsid w:val="00351669"/>
    <w:rsid w:val="003516A0"/>
    <w:rsid w:val="00351D8A"/>
    <w:rsid w:val="00351DF1"/>
    <w:rsid w:val="00352004"/>
    <w:rsid w:val="00352B6A"/>
    <w:rsid w:val="003532FB"/>
    <w:rsid w:val="00353F7C"/>
    <w:rsid w:val="003571F3"/>
    <w:rsid w:val="00357AE0"/>
    <w:rsid w:val="00357F12"/>
    <w:rsid w:val="0036028E"/>
    <w:rsid w:val="003604CF"/>
    <w:rsid w:val="0036051F"/>
    <w:rsid w:val="0036079A"/>
    <w:rsid w:val="0036092F"/>
    <w:rsid w:val="00362982"/>
    <w:rsid w:val="00362BC5"/>
    <w:rsid w:val="00362F62"/>
    <w:rsid w:val="00362FBB"/>
    <w:rsid w:val="0036319B"/>
    <w:rsid w:val="0036352D"/>
    <w:rsid w:val="00363E5E"/>
    <w:rsid w:val="0036470F"/>
    <w:rsid w:val="00364D9F"/>
    <w:rsid w:val="00364E3D"/>
    <w:rsid w:val="00365471"/>
    <w:rsid w:val="00366431"/>
    <w:rsid w:val="00366531"/>
    <w:rsid w:val="00366DDD"/>
    <w:rsid w:val="003672A1"/>
    <w:rsid w:val="00367E32"/>
    <w:rsid w:val="00370614"/>
    <w:rsid w:val="003720C1"/>
    <w:rsid w:val="003728A6"/>
    <w:rsid w:val="00373689"/>
    <w:rsid w:val="00373A4E"/>
    <w:rsid w:val="00373DE3"/>
    <w:rsid w:val="0037535C"/>
    <w:rsid w:val="003757C5"/>
    <w:rsid w:val="00376C10"/>
    <w:rsid w:val="00376E92"/>
    <w:rsid w:val="00376EC9"/>
    <w:rsid w:val="00377CAC"/>
    <w:rsid w:val="00377FA9"/>
    <w:rsid w:val="0038001E"/>
    <w:rsid w:val="003800AB"/>
    <w:rsid w:val="003806AC"/>
    <w:rsid w:val="003807DC"/>
    <w:rsid w:val="003814C4"/>
    <w:rsid w:val="00381967"/>
    <w:rsid w:val="00383BD5"/>
    <w:rsid w:val="00383BF9"/>
    <w:rsid w:val="00383CD3"/>
    <w:rsid w:val="00384411"/>
    <w:rsid w:val="00384D9E"/>
    <w:rsid w:val="00384F35"/>
    <w:rsid w:val="00385C19"/>
    <w:rsid w:val="0038612B"/>
    <w:rsid w:val="00386280"/>
    <w:rsid w:val="003862B8"/>
    <w:rsid w:val="00386832"/>
    <w:rsid w:val="0038686E"/>
    <w:rsid w:val="00387321"/>
    <w:rsid w:val="00390492"/>
    <w:rsid w:val="00390CF5"/>
    <w:rsid w:val="0039107A"/>
    <w:rsid w:val="00391BF8"/>
    <w:rsid w:val="003928D9"/>
    <w:rsid w:val="003929A4"/>
    <w:rsid w:val="00392AAC"/>
    <w:rsid w:val="003932DF"/>
    <w:rsid w:val="0039370A"/>
    <w:rsid w:val="003946A3"/>
    <w:rsid w:val="00394CD7"/>
    <w:rsid w:val="00395394"/>
    <w:rsid w:val="003953F5"/>
    <w:rsid w:val="003972F2"/>
    <w:rsid w:val="00397498"/>
    <w:rsid w:val="003A00C5"/>
    <w:rsid w:val="003A0FBA"/>
    <w:rsid w:val="003A182F"/>
    <w:rsid w:val="003A2AD6"/>
    <w:rsid w:val="003A2BAB"/>
    <w:rsid w:val="003A2F56"/>
    <w:rsid w:val="003A353E"/>
    <w:rsid w:val="003A3E2A"/>
    <w:rsid w:val="003A45C2"/>
    <w:rsid w:val="003A4EFE"/>
    <w:rsid w:val="003A5080"/>
    <w:rsid w:val="003A6B56"/>
    <w:rsid w:val="003A72AA"/>
    <w:rsid w:val="003A771B"/>
    <w:rsid w:val="003A7921"/>
    <w:rsid w:val="003B0575"/>
    <w:rsid w:val="003B0861"/>
    <w:rsid w:val="003B14DA"/>
    <w:rsid w:val="003B2C0E"/>
    <w:rsid w:val="003B4631"/>
    <w:rsid w:val="003B4B38"/>
    <w:rsid w:val="003B5090"/>
    <w:rsid w:val="003B5560"/>
    <w:rsid w:val="003B5C64"/>
    <w:rsid w:val="003B5FD1"/>
    <w:rsid w:val="003B7529"/>
    <w:rsid w:val="003C015E"/>
    <w:rsid w:val="003C16E5"/>
    <w:rsid w:val="003C1729"/>
    <w:rsid w:val="003C1F13"/>
    <w:rsid w:val="003C212C"/>
    <w:rsid w:val="003C2A03"/>
    <w:rsid w:val="003C368A"/>
    <w:rsid w:val="003C43C2"/>
    <w:rsid w:val="003C528D"/>
    <w:rsid w:val="003C6E06"/>
    <w:rsid w:val="003C7131"/>
    <w:rsid w:val="003C749C"/>
    <w:rsid w:val="003C7F18"/>
    <w:rsid w:val="003D0C54"/>
    <w:rsid w:val="003D14A8"/>
    <w:rsid w:val="003D2277"/>
    <w:rsid w:val="003D2407"/>
    <w:rsid w:val="003D3048"/>
    <w:rsid w:val="003D344B"/>
    <w:rsid w:val="003D4432"/>
    <w:rsid w:val="003D4462"/>
    <w:rsid w:val="003D46D4"/>
    <w:rsid w:val="003D5193"/>
    <w:rsid w:val="003D5F6E"/>
    <w:rsid w:val="003D5FA7"/>
    <w:rsid w:val="003D62DB"/>
    <w:rsid w:val="003D6CD3"/>
    <w:rsid w:val="003E0D5C"/>
    <w:rsid w:val="003E18E7"/>
    <w:rsid w:val="003E19C8"/>
    <w:rsid w:val="003E1CD1"/>
    <w:rsid w:val="003E1E34"/>
    <w:rsid w:val="003E1E44"/>
    <w:rsid w:val="003E268B"/>
    <w:rsid w:val="003E2C80"/>
    <w:rsid w:val="003E2FA2"/>
    <w:rsid w:val="003E30E2"/>
    <w:rsid w:val="003E3EA9"/>
    <w:rsid w:val="003E45EE"/>
    <w:rsid w:val="003E59FB"/>
    <w:rsid w:val="003F0F97"/>
    <w:rsid w:val="003F16C2"/>
    <w:rsid w:val="003F17B3"/>
    <w:rsid w:val="003F1F8C"/>
    <w:rsid w:val="003F2A26"/>
    <w:rsid w:val="003F3194"/>
    <w:rsid w:val="003F31EA"/>
    <w:rsid w:val="003F3D0A"/>
    <w:rsid w:val="003F41BD"/>
    <w:rsid w:val="003F487E"/>
    <w:rsid w:val="003F52BC"/>
    <w:rsid w:val="003F5DCA"/>
    <w:rsid w:val="003F6725"/>
    <w:rsid w:val="003F6CF4"/>
    <w:rsid w:val="003F6E0C"/>
    <w:rsid w:val="003F7533"/>
    <w:rsid w:val="003F7B79"/>
    <w:rsid w:val="00400512"/>
    <w:rsid w:val="00400C44"/>
    <w:rsid w:val="0040255F"/>
    <w:rsid w:val="0040330B"/>
    <w:rsid w:val="00404089"/>
    <w:rsid w:val="0040555B"/>
    <w:rsid w:val="004056A0"/>
    <w:rsid w:val="004056D3"/>
    <w:rsid w:val="0040581F"/>
    <w:rsid w:val="00405961"/>
    <w:rsid w:val="00405C1A"/>
    <w:rsid w:val="0040613E"/>
    <w:rsid w:val="00406E2A"/>
    <w:rsid w:val="00406FA9"/>
    <w:rsid w:val="004077FD"/>
    <w:rsid w:val="00410D4A"/>
    <w:rsid w:val="0041102A"/>
    <w:rsid w:val="004111D8"/>
    <w:rsid w:val="004120EF"/>
    <w:rsid w:val="00412FD4"/>
    <w:rsid w:val="004141F5"/>
    <w:rsid w:val="00416366"/>
    <w:rsid w:val="00416E02"/>
    <w:rsid w:val="004172CA"/>
    <w:rsid w:val="004172F9"/>
    <w:rsid w:val="00417B75"/>
    <w:rsid w:val="004205BB"/>
    <w:rsid w:val="0042099D"/>
    <w:rsid w:val="004212D6"/>
    <w:rsid w:val="00421484"/>
    <w:rsid w:val="0042161E"/>
    <w:rsid w:val="00424925"/>
    <w:rsid w:val="00424945"/>
    <w:rsid w:val="004249EF"/>
    <w:rsid w:val="004257E1"/>
    <w:rsid w:val="00425AA3"/>
    <w:rsid w:val="00427841"/>
    <w:rsid w:val="00427933"/>
    <w:rsid w:val="004300AB"/>
    <w:rsid w:val="004310A7"/>
    <w:rsid w:val="004313EB"/>
    <w:rsid w:val="00431961"/>
    <w:rsid w:val="00432B63"/>
    <w:rsid w:val="00433032"/>
    <w:rsid w:val="00433299"/>
    <w:rsid w:val="00433520"/>
    <w:rsid w:val="00434549"/>
    <w:rsid w:val="0043558D"/>
    <w:rsid w:val="0043587B"/>
    <w:rsid w:val="00436422"/>
    <w:rsid w:val="004405E2"/>
    <w:rsid w:val="00441119"/>
    <w:rsid w:val="00441599"/>
    <w:rsid w:val="004418C9"/>
    <w:rsid w:val="00442425"/>
    <w:rsid w:val="00442623"/>
    <w:rsid w:val="004427E7"/>
    <w:rsid w:val="00443F1A"/>
    <w:rsid w:val="004445E6"/>
    <w:rsid w:val="00444B67"/>
    <w:rsid w:val="00444C60"/>
    <w:rsid w:val="00445597"/>
    <w:rsid w:val="00445ABF"/>
    <w:rsid w:val="004467EC"/>
    <w:rsid w:val="004500E8"/>
    <w:rsid w:val="004502D4"/>
    <w:rsid w:val="00450EFF"/>
    <w:rsid w:val="004522B0"/>
    <w:rsid w:val="00453580"/>
    <w:rsid w:val="00453F2E"/>
    <w:rsid w:val="00454DE1"/>
    <w:rsid w:val="00454E95"/>
    <w:rsid w:val="00455B25"/>
    <w:rsid w:val="004564E6"/>
    <w:rsid w:val="00456FC5"/>
    <w:rsid w:val="00457B3C"/>
    <w:rsid w:val="00457EB2"/>
    <w:rsid w:val="0046075C"/>
    <w:rsid w:val="00461B90"/>
    <w:rsid w:val="00461D62"/>
    <w:rsid w:val="0046345E"/>
    <w:rsid w:val="00464C24"/>
    <w:rsid w:val="00464C38"/>
    <w:rsid w:val="00465201"/>
    <w:rsid w:val="004673A8"/>
    <w:rsid w:val="004675E4"/>
    <w:rsid w:val="0046796D"/>
    <w:rsid w:val="00471608"/>
    <w:rsid w:val="00472741"/>
    <w:rsid w:val="00472EB2"/>
    <w:rsid w:val="00473510"/>
    <w:rsid w:val="00473B48"/>
    <w:rsid w:val="00474890"/>
    <w:rsid w:val="00474C3A"/>
    <w:rsid w:val="00474F0A"/>
    <w:rsid w:val="0047516F"/>
    <w:rsid w:val="00476C77"/>
    <w:rsid w:val="00477060"/>
    <w:rsid w:val="00477131"/>
    <w:rsid w:val="00477C8F"/>
    <w:rsid w:val="00480D66"/>
    <w:rsid w:val="004811A3"/>
    <w:rsid w:val="004821B5"/>
    <w:rsid w:val="00482F49"/>
    <w:rsid w:val="00482F78"/>
    <w:rsid w:val="004842E1"/>
    <w:rsid w:val="00487014"/>
    <w:rsid w:val="00490628"/>
    <w:rsid w:val="00490636"/>
    <w:rsid w:val="00490961"/>
    <w:rsid w:val="00491A26"/>
    <w:rsid w:val="00491D48"/>
    <w:rsid w:val="0049209A"/>
    <w:rsid w:val="00495EE1"/>
    <w:rsid w:val="00497323"/>
    <w:rsid w:val="004A087A"/>
    <w:rsid w:val="004A1016"/>
    <w:rsid w:val="004A1166"/>
    <w:rsid w:val="004A1E48"/>
    <w:rsid w:val="004A1EF9"/>
    <w:rsid w:val="004A2802"/>
    <w:rsid w:val="004A3A23"/>
    <w:rsid w:val="004A48FB"/>
    <w:rsid w:val="004A6425"/>
    <w:rsid w:val="004A66B9"/>
    <w:rsid w:val="004B11FD"/>
    <w:rsid w:val="004B178B"/>
    <w:rsid w:val="004B1B29"/>
    <w:rsid w:val="004B339C"/>
    <w:rsid w:val="004B3D1B"/>
    <w:rsid w:val="004B4149"/>
    <w:rsid w:val="004B4C8A"/>
    <w:rsid w:val="004B6B1F"/>
    <w:rsid w:val="004B72F5"/>
    <w:rsid w:val="004B74D1"/>
    <w:rsid w:val="004C035E"/>
    <w:rsid w:val="004C06F4"/>
    <w:rsid w:val="004C0782"/>
    <w:rsid w:val="004C0954"/>
    <w:rsid w:val="004C0A8F"/>
    <w:rsid w:val="004C1117"/>
    <w:rsid w:val="004C1146"/>
    <w:rsid w:val="004C1984"/>
    <w:rsid w:val="004C1A86"/>
    <w:rsid w:val="004C295B"/>
    <w:rsid w:val="004C2A6B"/>
    <w:rsid w:val="004C2C3C"/>
    <w:rsid w:val="004C34AB"/>
    <w:rsid w:val="004C3518"/>
    <w:rsid w:val="004C4796"/>
    <w:rsid w:val="004C4B7C"/>
    <w:rsid w:val="004C4D8F"/>
    <w:rsid w:val="004C5C5E"/>
    <w:rsid w:val="004C5F6B"/>
    <w:rsid w:val="004C5FE8"/>
    <w:rsid w:val="004C6128"/>
    <w:rsid w:val="004C64C4"/>
    <w:rsid w:val="004C6B9F"/>
    <w:rsid w:val="004C6FE4"/>
    <w:rsid w:val="004D0771"/>
    <w:rsid w:val="004D0CF1"/>
    <w:rsid w:val="004D0E4C"/>
    <w:rsid w:val="004D1DBA"/>
    <w:rsid w:val="004D26C8"/>
    <w:rsid w:val="004D28B3"/>
    <w:rsid w:val="004D2D28"/>
    <w:rsid w:val="004D314F"/>
    <w:rsid w:val="004D3498"/>
    <w:rsid w:val="004D498E"/>
    <w:rsid w:val="004D522D"/>
    <w:rsid w:val="004D5D12"/>
    <w:rsid w:val="004D5E73"/>
    <w:rsid w:val="004D5F34"/>
    <w:rsid w:val="004D6AB2"/>
    <w:rsid w:val="004D6FFF"/>
    <w:rsid w:val="004D77ED"/>
    <w:rsid w:val="004D7F5B"/>
    <w:rsid w:val="004E019B"/>
    <w:rsid w:val="004E0AC1"/>
    <w:rsid w:val="004E12EE"/>
    <w:rsid w:val="004E156D"/>
    <w:rsid w:val="004E1ABC"/>
    <w:rsid w:val="004E1BA0"/>
    <w:rsid w:val="004E1F1C"/>
    <w:rsid w:val="004E3F40"/>
    <w:rsid w:val="004E483F"/>
    <w:rsid w:val="004E4CA3"/>
    <w:rsid w:val="004E533F"/>
    <w:rsid w:val="004E5B79"/>
    <w:rsid w:val="004E6624"/>
    <w:rsid w:val="004E7D0F"/>
    <w:rsid w:val="004F1F12"/>
    <w:rsid w:val="004F5987"/>
    <w:rsid w:val="004F59F6"/>
    <w:rsid w:val="004F5A88"/>
    <w:rsid w:val="004F6182"/>
    <w:rsid w:val="004F62E4"/>
    <w:rsid w:val="004F7319"/>
    <w:rsid w:val="004F7509"/>
    <w:rsid w:val="00500681"/>
    <w:rsid w:val="005008A5"/>
    <w:rsid w:val="005008C1"/>
    <w:rsid w:val="00500B53"/>
    <w:rsid w:val="00500E78"/>
    <w:rsid w:val="005020EB"/>
    <w:rsid w:val="00502193"/>
    <w:rsid w:val="005024D4"/>
    <w:rsid w:val="0050255D"/>
    <w:rsid w:val="00502AD1"/>
    <w:rsid w:val="00502D4D"/>
    <w:rsid w:val="00503013"/>
    <w:rsid w:val="00503BC6"/>
    <w:rsid w:val="00504771"/>
    <w:rsid w:val="005054CE"/>
    <w:rsid w:val="00505F1A"/>
    <w:rsid w:val="00506536"/>
    <w:rsid w:val="0050665D"/>
    <w:rsid w:val="00506E8A"/>
    <w:rsid w:val="0051189D"/>
    <w:rsid w:val="00512ABD"/>
    <w:rsid w:val="00513478"/>
    <w:rsid w:val="0051454F"/>
    <w:rsid w:val="00515B98"/>
    <w:rsid w:val="00515C5B"/>
    <w:rsid w:val="0051657A"/>
    <w:rsid w:val="00516B1C"/>
    <w:rsid w:val="005171BC"/>
    <w:rsid w:val="00517B4A"/>
    <w:rsid w:val="00520886"/>
    <w:rsid w:val="0052166B"/>
    <w:rsid w:val="00521C93"/>
    <w:rsid w:val="00521E9A"/>
    <w:rsid w:val="005249AB"/>
    <w:rsid w:val="00524F28"/>
    <w:rsid w:val="00525310"/>
    <w:rsid w:val="00525EA3"/>
    <w:rsid w:val="00526210"/>
    <w:rsid w:val="00526828"/>
    <w:rsid w:val="005278CC"/>
    <w:rsid w:val="005309C2"/>
    <w:rsid w:val="00531602"/>
    <w:rsid w:val="00533882"/>
    <w:rsid w:val="00533DD7"/>
    <w:rsid w:val="0053533F"/>
    <w:rsid w:val="00535FBF"/>
    <w:rsid w:val="0053658C"/>
    <w:rsid w:val="00536704"/>
    <w:rsid w:val="00536C30"/>
    <w:rsid w:val="00537638"/>
    <w:rsid w:val="00537DBC"/>
    <w:rsid w:val="00540034"/>
    <w:rsid w:val="005400D1"/>
    <w:rsid w:val="00540908"/>
    <w:rsid w:val="00540B31"/>
    <w:rsid w:val="005423E5"/>
    <w:rsid w:val="005431C2"/>
    <w:rsid w:val="0054367F"/>
    <w:rsid w:val="005438BB"/>
    <w:rsid w:val="005453FE"/>
    <w:rsid w:val="00545A4C"/>
    <w:rsid w:val="0054694F"/>
    <w:rsid w:val="00546D6E"/>
    <w:rsid w:val="00547130"/>
    <w:rsid w:val="00547BC3"/>
    <w:rsid w:val="00550131"/>
    <w:rsid w:val="00550C09"/>
    <w:rsid w:val="00552310"/>
    <w:rsid w:val="0055265C"/>
    <w:rsid w:val="0055322E"/>
    <w:rsid w:val="00553C55"/>
    <w:rsid w:val="0055431B"/>
    <w:rsid w:val="00554C53"/>
    <w:rsid w:val="005555A0"/>
    <w:rsid w:val="005566AE"/>
    <w:rsid w:val="00556F25"/>
    <w:rsid w:val="00557632"/>
    <w:rsid w:val="00557874"/>
    <w:rsid w:val="00557E7A"/>
    <w:rsid w:val="00560632"/>
    <w:rsid w:val="00560925"/>
    <w:rsid w:val="00560B9B"/>
    <w:rsid w:val="00560F83"/>
    <w:rsid w:val="005612DE"/>
    <w:rsid w:val="00561B51"/>
    <w:rsid w:val="005620D9"/>
    <w:rsid w:val="0056404C"/>
    <w:rsid w:val="0056463C"/>
    <w:rsid w:val="00564868"/>
    <w:rsid w:val="00565584"/>
    <w:rsid w:val="0056609E"/>
    <w:rsid w:val="005664D6"/>
    <w:rsid w:val="005667A9"/>
    <w:rsid w:val="00567F78"/>
    <w:rsid w:val="0057134F"/>
    <w:rsid w:val="00572522"/>
    <w:rsid w:val="00572BB5"/>
    <w:rsid w:val="00572D0E"/>
    <w:rsid w:val="00573507"/>
    <w:rsid w:val="00573985"/>
    <w:rsid w:val="00573E1A"/>
    <w:rsid w:val="00575E65"/>
    <w:rsid w:val="00576653"/>
    <w:rsid w:val="00576832"/>
    <w:rsid w:val="00576B9F"/>
    <w:rsid w:val="00576EE0"/>
    <w:rsid w:val="00577061"/>
    <w:rsid w:val="00577A43"/>
    <w:rsid w:val="0058028B"/>
    <w:rsid w:val="0058037E"/>
    <w:rsid w:val="00581A4C"/>
    <w:rsid w:val="00581BB1"/>
    <w:rsid w:val="00581DAF"/>
    <w:rsid w:val="00583F5D"/>
    <w:rsid w:val="0058429D"/>
    <w:rsid w:val="0058485D"/>
    <w:rsid w:val="005859A5"/>
    <w:rsid w:val="005875B3"/>
    <w:rsid w:val="00590A8F"/>
    <w:rsid w:val="00590BCF"/>
    <w:rsid w:val="0059140C"/>
    <w:rsid w:val="00591C68"/>
    <w:rsid w:val="005925FC"/>
    <w:rsid w:val="00594782"/>
    <w:rsid w:val="00594C6E"/>
    <w:rsid w:val="0059640F"/>
    <w:rsid w:val="005967CD"/>
    <w:rsid w:val="005974B4"/>
    <w:rsid w:val="005A120B"/>
    <w:rsid w:val="005A4143"/>
    <w:rsid w:val="005A622C"/>
    <w:rsid w:val="005A6FC3"/>
    <w:rsid w:val="005A7324"/>
    <w:rsid w:val="005A7450"/>
    <w:rsid w:val="005A78B1"/>
    <w:rsid w:val="005A7ED2"/>
    <w:rsid w:val="005B0FB3"/>
    <w:rsid w:val="005B1A76"/>
    <w:rsid w:val="005B2444"/>
    <w:rsid w:val="005B2DEE"/>
    <w:rsid w:val="005B3B55"/>
    <w:rsid w:val="005B3CBB"/>
    <w:rsid w:val="005B5889"/>
    <w:rsid w:val="005B5970"/>
    <w:rsid w:val="005B5AF0"/>
    <w:rsid w:val="005B6502"/>
    <w:rsid w:val="005B6CD9"/>
    <w:rsid w:val="005C16B8"/>
    <w:rsid w:val="005C1B39"/>
    <w:rsid w:val="005C1BDF"/>
    <w:rsid w:val="005C1C68"/>
    <w:rsid w:val="005C221E"/>
    <w:rsid w:val="005C2400"/>
    <w:rsid w:val="005C2C5E"/>
    <w:rsid w:val="005C2F8C"/>
    <w:rsid w:val="005C3179"/>
    <w:rsid w:val="005C32B4"/>
    <w:rsid w:val="005C3A1C"/>
    <w:rsid w:val="005C4D51"/>
    <w:rsid w:val="005C5330"/>
    <w:rsid w:val="005C5682"/>
    <w:rsid w:val="005C641F"/>
    <w:rsid w:val="005C76FC"/>
    <w:rsid w:val="005C77B1"/>
    <w:rsid w:val="005D070E"/>
    <w:rsid w:val="005D112F"/>
    <w:rsid w:val="005D1F83"/>
    <w:rsid w:val="005D219A"/>
    <w:rsid w:val="005D39EC"/>
    <w:rsid w:val="005D488B"/>
    <w:rsid w:val="005D4BD6"/>
    <w:rsid w:val="005D5066"/>
    <w:rsid w:val="005D51D1"/>
    <w:rsid w:val="005D57B0"/>
    <w:rsid w:val="005D5A9C"/>
    <w:rsid w:val="005D5B2F"/>
    <w:rsid w:val="005D5BED"/>
    <w:rsid w:val="005D63C9"/>
    <w:rsid w:val="005D6691"/>
    <w:rsid w:val="005D6F05"/>
    <w:rsid w:val="005D6F5D"/>
    <w:rsid w:val="005D7468"/>
    <w:rsid w:val="005D7EC8"/>
    <w:rsid w:val="005E0776"/>
    <w:rsid w:val="005E19A7"/>
    <w:rsid w:val="005E22C6"/>
    <w:rsid w:val="005E309C"/>
    <w:rsid w:val="005E3519"/>
    <w:rsid w:val="005E3B31"/>
    <w:rsid w:val="005E4C82"/>
    <w:rsid w:val="005E4EE8"/>
    <w:rsid w:val="005E5804"/>
    <w:rsid w:val="005E67A4"/>
    <w:rsid w:val="005E716D"/>
    <w:rsid w:val="005E7911"/>
    <w:rsid w:val="005F10B0"/>
    <w:rsid w:val="005F20FB"/>
    <w:rsid w:val="005F37DC"/>
    <w:rsid w:val="005F4500"/>
    <w:rsid w:val="005F65F7"/>
    <w:rsid w:val="005F6B61"/>
    <w:rsid w:val="005F6DD1"/>
    <w:rsid w:val="005F6FCB"/>
    <w:rsid w:val="005F718E"/>
    <w:rsid w:val="005F7ACF"/>
    <w:rsid w:val="006000B0"/>
    <w:rsid w:val="00600189"/>
    <w:rsid w:val="00600955"/>
    <w:rsid w:val="00600B41"/>
    <w:rsid w:val="00600CD5"/>
    <w:rsid w:val="00601EF4"/>
    <w:rsid w:val="00603C8C"/>
    <w:rsid w:val="00605478"/>
    <w:rsid w:val="006060D4"/>
    <w:rsid w:val="006063C6"/>
    <w:rsid w:val="006063FD"/>
    <w:rsid w:val="006068B0"/>
    <w:rsid w:val="006070AC"/>
    <w:rsid w:val="0060770F"/>
    <w:rsid w:val="006117DD"/>
    <w:rsid w:val="00611BBD"/>
    <w:rsid w:val="006122E8"/>
    <w:rsid w:val="006125CE"/>
    <w:rsid w:val="006126E9"/>
    <w:rsid w:val="0061323B"/>
    <w:rsid w:val="006134C5"/>
    <w:rsid w:val="006135AE"/>
    <w:rsid w:val="00613738"/>
    <w:rsid w:val="00613959"/>
    <w:rsid w:val="00614134"/>
    <w:rsid w:val="0061462E"/>
    <w:rsid w:val="0061520A"/>
    <w:rsid w:val="00615758"/>
    <w:rsid w:val="006159A6"/>
    <w:rsid w:val="00615C88"/>
    <w:rsid w:val="006169E1"/>
    <w:rsid w:val="00617FC3"/>
    <w:rsid w:val="00620577"/>
    <w:rsid w:val="00621C66"/>
    <w:rsid w:val="0062258A"/>
    <w:rsid w:val="00622D7C"/>
    <w:rsid w:val="00622FF1"/>
    <w:rsid w:val="0062323A"/>
    <w:rsid w:val="00623341"/>
    <w:rsid w:val="006249C4"/>
    <w:rsid w:val="006262CB"/>
    <w:rsid w:val="0062658A"/>
    <w:rsid w:val="0062661F"/>
    <w:rsid w:val="006275CA"/>
    <w:rsid w:val="00627779"/>
    <w:rsid w:val="006304F0"/>
    <w:rsid w:val="00630F0B"/>
    <w:rsid w:val="0063114F"/>
    <w:rsid w:val="0063158F"/>
    <w:rsid w:val="00631DFE"/>
    <w:rsid w:val="00631EED"/>
    <w:rsid w:val="00632863"/>
    <w:rsid w:val="00632CE4"/>
    <w:rsid w:val="00632F29"/>
    <w:rsid w:val="006340AB"/>
    <w:rsid w:val="006343C9"/>
    <w:rsid w:val="00634AEF"/>
    <w:rsid w:val="00634EC4"/>
    <w:rsid w:val="0063575E"/>
    <w:rsid w:val="006359D7"/>
    <w:rsid w:val="00635D3F"/>
    <w:rsid w:val="00636F0B"/>
    <w:rsid w:val="006378BF"/>
    <w:rsid w:val="00637953"/>
    <w:rsid w:val="00637CB5"/>
    <w:rsid w:val="00637E3A"/>
    <w:rsid w:val="0064080C"/>
    <w:rsid w:val="006409AE"/>
    <w:rsid w:val="006411F2"/>
    <w:rsid w:val="00641651"/>
    <w:rsid w:val="0064177D"/>
    <w:rsid w:val="006426F3"/>
    <w:rsid w:val="006432B1"/>
    <w:rsid w:val="006437F9"/>
    <w:rsid w:val="00643F49"/>
    <w:rsid w:val="00644714"/>
    <w:rsid w:val="00646AD1"/>
    <w:rsid w:val="0064769F"/>
    <w:rsid w:val="00647CEF"/>
    <w:rsid w:val="00647D08"/>
    <w:rsid w:val="00650CD6"/>
    <w:rsid w:val="00650D11"/>
    <w:rsid w:val="00651053"/>
    <w:rsid w:val="006511DC"/>
    <w:rsid w:val="0065198C"/>
    <w:rsid w:val="006531E7"/>
    <w:rsid w:val="00653FCC"/>
    <w:rsid w:val="006545AC"/>
    <w:rsid w:val="0065490D"/>
    <w:rsid w:val="00654DA4"/>
    <w:rsid w:val="0065500F"/>
    <w:rsid w:val="0065501C"/>
    <w:rsid w:val="0065569D"/>
    <w:rsid w:val="0065573A"/>
    <w:rsid w:val="00655E6D"/>
    <w:rsid w:val="006561BE"/>
    <w:rsid w:val="00656446"/>
    <w:rsid w:val="00656CEB"/>
    <w:rsid w:val="00657B26"/>
    <w:rsid w:val="00660821"/>
    <w:rsid w:val="00661598"/>
    <w:rsid w:val="00662BA8"/>
    <w:rsid w:val="006630CD"/>
    <w:rsid w:val="00663991"/>
    <w:rsid w:val="00663E09"/>
    <w:rsid w:val="00663FA8"/>
    <w:rsid w:val="006640FC"/>
    <w:rsid w:val="0066417B"/>
    <w:rsid w:val="006645A2"/>
    <w:rsid w:val="0066463A"/>
    <w:rsid w:val="00665585"/>
    <w:rsid w:val="00666F61"/>
    <w:rsid w:val="00667079"/>
    <w:rsid w:val="00667889"/>
    <w:rsid w:val="00667C44"/>
    <w:rsid w:val="00667F33"/>
    <w:rsid w:val="00670392"/>
    <w:rsid w:val="00670752"/>
    <w:rsid w:val="00670C93"/>
    <w:rsid w:val="00671991"/>
    <w:rsid w:val="00671AC7"/>
    <w:rsid w:val="00672B98"/>
    <w:rsid w:val="00674509"/>
    <w:rsid w:val="006745CA"/>
    <w:rsid w:val="00675E2C"/>
    <w:rsid w:val="00676048"/>
    <w:rsid w:val="00677C4F"/>
    <w:rsid w:val="00681C1C"/>
    <w:rsid w:val="0068258D"/>
    <w:rsid w:val="00682763"/>
    <w:rsid w:val="0068360F"/>
    <w:rsid w:val="00683F1F"/>
    <w:rsid w:val="006845AC"/>
    <w:rsid w:val="00685F5F"/>
    <w:rsid w:val="00690B3D"/>
    <w:rsid w:val="00690DE8"/>
    <w:rsid w:val="00691196"/>
    <w:rsid w:val="00691204"/>
    <w:rsid w:val="0069149E"/>
    <w:rsid w:val="00693EC7"/>
    <w:rsid w:val="00693F63"/>
    <w:rsid w:val="00695184"/>
    <w:rsid w:val="006960E1"/>
    <w:rsid w:val="0069676C"/>
    <w:rsid w:val="00696A1C"/>
    <w:rsid w:val="006A0806"/>
    <w:rsid w:val="006A0B26"/>
    <w:rsid w:val="006A12B1"/>
    <w:rsid w:val="006A1400"/>
    <w:rsid w:val="006A1ABC"/>
    <w:rsid w:val="006A4753"/>
    <w:rsid w:val="006A4987"/>
    <w:rsid w:val="006A5AC2"/>
    <w:rsid w:val="006A7483"/>
    <w:rsid w:val="006A754B"/>
    <w:rsid w:val="006A7F02"/>
    <w:rsid w:val="006B08A9"/>
    <w:rsid w:val="006B0DD1"/>
    <w:rsid w:val="006B0EBE"/>
    <w:rsid w:val="006B1CD2"/>
    <w:rsid w:val="006B2615"/>
    <w:rsid w:val="006B26C3"/>
    <w:rsid w:val="006B3387"/>
    <w:rsid w:val="006B350B"/>
    <w:rsid w:val="006B486D"/>
    <w:rsid w:val="006B4BD0"/>
    <w:rsid w:val="006B56EE"/>
    <w:rsid w:val="006B570C"/>
    <w:rsid w:val="006B76BF"/>
    <w:rsid w:val="006B7CC3"/>
    <w:rsid w:val="006C0C82"/>
    <w:rsid w:val="006C2D6C"/>
    <w:rsid w:val="006C37E5"/>
    <w:rsid w:val="006C3C6C"/>
    <w:rsid w:val="006C3D29"/>
    <w:rsid w:val="006C508E"/>
    <w:rsid w:val="006C52FD"/>
    <w:rsid w:val="006C7563"/>
    <w:rsid w:val="006D0824"/>
    <w:rsid w:val="006D0F64"/>
    <w:rsid w:val="006D1383"/>
    <w:rsid w:val="006D15B8"/>
    <w:rsid w:val="006D15DB"/>
    <w:rsid w:val="006D1CA1"/>
    <w:rsid w:val="006D34EF"/>
    <w:rsid w:val="006D5CF1"/>
    <w:rsid w:val="006E0B9F"/>
    <w:rsid w:val="006E20C4"/>
    <w:rsid w:val="006E2B26"/>
    <w:rsid w:val="006E2CB0"/>
    <w:rsid w:val="006E3420"/>
    <w:rsid w:val="006E3BE9"/>
    <w:rsid w:val="006E3BFF"/>
    <w:rsid w:val="006E47D3"/>
    <w:rsid w:val="006E520C"/>
    <w:rsid w:val="006E5FA1"/>
    <w:rsid w:val="006E6009"/>
    <w:rsid w:val="006E65F3"/>
    <w:rsid w:val="006E668C"/>
    <w:rsid w:val="006E6C03"/>
    <w:rsid w:val="006F1520"/>
    <w:rsid w:val="006F1BDA"/>
    <w:rsid w:val="006F295B"/>
    <w:rsid w:val="006F31EF"/>
    <w:rsid w:val="006F3444"/>
    <w:rsid w:val="006F4186"/>
    <w:rsid w:val="006F45C0"/>
    <w:rsid w:val="006F4BCC"/>
    <w:rsid w:val="006F5236"/>
    <w:rsid w:val="006F5DDB"/>
    <w:rsid w:val="006F7056"/>
    <w:rsid w:val="006F7B82"/>
    <w:rsid w:val="0070019B"/>
    <w:rsid w:val="007003FA"/>
    <w:rsid w:val="00700FC8"/>
    <w:rsid w:val="007015C3"/>
    <w:rsid w:val="00702DA5"/>
    <w:rsid w:val="00705C21"/>
    <w:rsid w:val="00705C29"/>
    <w:rsid w:val="00706FE9"/>
    <w:rsid w:val="00707D22"/>
    <w:rsid w:val="00711420"/>
    <w:rsid w:val="00711A7B"/>
    <w:rsid w:val="00712DD7"/>
    <w:rsid w:val="00715786"/>
    <w:rsid w:val="00715987"/>
    <w:rsid w:val="00715C7B"/>
    <w:rsid w:val="00715F47"/>
    <w:rsid w:val="007163A5"/>
    <w:rsid w:val="0071659D"/>
    <w:rsid w:val="0071670F"/>
    <w:rsid w:val="00716A99"/>
    <w:rsid w:val="00716D7B"/>
    <w:rsid w:val="0071719D"/>
    <w:rsid w:val="00721CC8"/>
    <w:rsid w:val="007226EC"/>
    <w:rsid w:val="00722BBF"/>
    <w:rsid w:val="00722C14"/>
    <w:rsid w:val="00723914"/>
    <w:rsid w:val="0072468F"/>
    <w:rsid w:val="00725742"/>
    <w:rsid w:val="00725F9C"/>
    <w:rsid w:val="00726928"/>
    <w:rsid w:val="00726E2A"/>
    <w:rsid w:val="00727DEF"/>
    <w:rsid w:val="00730EA2"/>
    <w:rsid w:val="00730EE9"/>
    <w:rsid w:val="00731E9E"/>
    <w:rsid w:val="00731F73"/>
    <w:rsid w:val="00731FC8"/>
    <w:rsid w:val="007329F3"/>
    <w:rsid w:val="00732A9A"/>
    <w:rsid w:val="00732B96"/>
    <w:rsid w:val="0073345E"/>
    <w:rsid w:val="0073371A"/>
    <w:rsid w:val="00733CF4"/>
    <w:rsid w:val="00734689"/>
    <w:rsid w:val="00734CB4"/>
    <w:rsid w:val="0073509C"/>
    <w:rsid w:val="00735E42"/>
    <w:rsid w:val="007362F1"/>
    <w:rsid w:val="00736AD4"/>
    <w:rsid w:val="0073732D"/>
    <w:rsid w:val="00737698"/>
    <w:rsid w:val="00737700"/>
    <w:rsid w:val="00737C46"/>
    <w:rsid w:val="00737CD2"/>
    <w:rsid w:val="007407E5"/>
    <w:rsid w:val="00740885"/>
    <w:rsid w:val="00740924"/>
    <w:rsid w:val="00741A20"/>
    <w:rsid w:val="00741BA1"/>
    <w:rsid w:val="007430D7"/>
    <w:rsid w:val="0074366D"/>
    <w:rsid w:val="007445D0"/>
    <w:rsid w:val="007452F6"/>
    <w:rsid w:val="0074550A"/>
    <w:rsid w:val="00745F59"/>
    <w:rsid w:val="0074643F"/>
    <w:rsid w:val="0074757F"/>
    <w:rsid w:val="00747E89"/>
    <w:rsid w:val="00750765"/>
    <w:rsid w:val="007508AD"/>
    <w:rsid w:val="00750D00"/>
    <w:rsid w:val="00751293"/>
    <w:rsid w:val="007525AC"/>
    <w:rsid w:val="0075333F"/>
    <w:rsid w:val="007538F7"/>
    <w:rsid w:val="00754194"/>
    <w:rsid w:val="00754586"/>
    <w:rsid w:val="00754D9C"/>
    <w:rsid w:val="00755F11"/>
    <w:rsid w:val="0075608E"/>
    <w:rsid w:val="007567BC"/>
    <w:rsid w:val="00757497"/>
    <w:rsid w:val="007605A1"/>
    <w:rsid w:val="007614D2"/>
    <w:rsid w:val="00761F8C"/>
    <w:rsid w:val="00762D9A"/>
    <w:rsid w:val="00763601"/>
    <w:rsid w:val="00763817"/>
    <w:rsid w:val="00763C3B"/>
    <w:rsid w:val="0076445E"/>
    <w:rsid w:val="007656A4"/>
    <w:rsid w:val="00765EA1"/>
    <w:rsid w:val="007663BF"/>
    <w:rsid w:val="00766FA1"/>
    <w:rsid w:val="00767C8D"/>
    <w:rsid w:val="00770378"/>
    <w:rsid w:val="00771261"/>
    <w:rsid w:val="0077139C"/>
    <w:rsid w:val="007716C5"/>
    <w:rsid w:val="0077183B"/>
    <w:rsid w:val="007725CB"/>
    <w:rsid w:val="00772B94"/>
    <w:rsid w:val="00774B07"/>
    <w:rsid w:val="007756C6"/>
    <w:rsid w:val="00775913"/>
    <w:rsid w:val="00775AD0"/>
    <w:rsid w:val="0077681E"/>
    <w:rsid w:val="007768BA"/>
    <w:rsid w:val="00776D69"/>
    <w:rsid w:val="00777888"/>
    <w:rsid w:val="00777AD4"/>
    <w:rsid w:val="00777B0E"/>
    <w:rsid w:val="00780383"/>
    <w:rsid w:val="007803DB"/>
    <w:rsid w:val="00781D4B"/>
    <w:rsid w:val="00781E4F"/>
    <w:rsid w:val="00782810"/>
    <w:rsid w:val="007829BC"/>
    <w:rsid w:val="00783F91"/>
    <w:rsid w:val="007849C3"/>
    <w:rsid w:val="00784A33"/>
    <w:rsid w:val="00786762"/>
    <w:rsid w:val="00786DD9"/>
    <w:rsid w:val="00786F74"/>
    <w:rsid w:val="0078709B"/>
    <w:rsid w:val="00787200"/>
    <w:rsid w:val="00790081"/>
    <w:rsid w:val="00790262"/>
    <w:rsid w:val="00790278"/>
    <w:rsid w:val="00791CE1"/>
    <w:rsid w:val="007922E1"/>
    <w:rsid w:val="00792A18"/>
    <w:rsid w:val="007931F1"/>
    <w:rsid w:val="00793A38"/>
    <w:rsid w:val="00794AA7"/>
    <w:rsid w:val="00795258"/>
    <w:rsid w:val="00795CEC"/>
    <w:rsid w:val="00795E37"/>
    <w:rsid w:val="00796039"/>
    <w:rsid w:val="007967D2"/>
    <w:rsid w:val="007974AB"/>
    <w:rsid w:val="00797D25"/>
    <w:rsid w:val="007A0969"/>
    <w:rsid w:val="007A0B27"/>
    <w:rsid w:val="007A106C"/>
    <w:rsid w:val="007A106D"/>
    <w:rsid w:val="007A2B8F"/>
    <w:rsid w:val="007A32E4"/>
    <w:rsid w:val="007A3556"/>
    <w:rsid w:val="007A3A9E"/>
    <w:rsid w:val="007A3FF8"/>
    <w:rsid w:val="007A50C6"/>
    <w:rsid w:val="007A53BE"/>
    <w:rsid w:val="007A53D9"/>
    <w:rsid w:val="007A629B"/>
    <w:rsid w:val="007A7717"/>
    <w:rsid w:val="007A7772"/>
    <w:rsid w:val="007A7E1D"/>
    <w:rsid w:val="007B046B"/>
    <w:rsid w:val="007B0A20"/>
    <w:rsid w:val="007B1EBE"/>
    <w:rsid w:val="007B29F8"/>
    <w:rsid w:val="007B3879"/>
    <w:rsid w:val="007B4214"/>
    <w:rsid w:val="007B4380"/>
    <w:rsid w:val="007B46F5"/>
    <w:rsid w:val="007B586F"/>
    <w:rsid w:val="007B5D68"/>
    <w:rsid w:val="007B5E77"/>
    <w:rsid w:val="007B6345"/>
    <w:rsid w:val="007B653C"/>
    <w:rsid w:val="007B6974"/>
    <w:rsid w:val="007B6A3E"/>
    <w:rsid w:val="007B7157"/>
    <w:rsid w:val="007B728D"/>
    <w:rsid w:val="007C0B87"/>
    <w:rsid w:val="007C23C8"/>
    <w:rsid w:val="007C28E2"/>
    <w:rsid w:val="007C2A69"/>
    <w:rsid w:val="007C350C"/>
    <w:rsid w:val="007C360C"/>
    <w:rsid w:val="007C3A42"/>
    <w:rsid w:val="007C4AC2"/>
    <w:rsid w:val="007C532D"/>
    <w:rsid w:val="007C5498"/>
    <w:rsid w:val="007C55A6"/>
    <w:rsid w:val="007C6BA9"/>
    <w:rsid w:val="007D09F6"/>
    <w:rsid w:val="007D1DEE"/>
    <w:rsid w:val="007D2258"/>
    <w:rsid w:val="007D2D9E"/>
    <w:rsid w:val="007D3759"/>
    <w:rsid w:val="007D41FF"/>
    <w:rsid w:val="007D438E"/>
    <w:rsid w:val="007D492D"/>
    <w:rsid w:val="007D6C8F"/>
    <w:rsid w:val="007D75D5"/>
    <w:rsid w:val="007D77A7"/>
    <w:rsid w:val="007D7AEF"/>
    <w:rsid w:val="007D7BF7"/>
    <w:rsid w:val="007E01C2"/>
    <w:rsid w:val="007E0CAF"/>
    <w:rsid w:val="007E1FF1"/>
    <w:rsid w:val="007E2738"/>
    <w:rsid w:val="007E4692"/>
    <w:rsid w:val="007E5871"/>
    <w:rsid w:val="007E6B14"/>
    <w:rsid w:val="007E6FFD"/>
    <w:rsid w:val="007E7FF9"/>
    <w:rsid w:val="007F05D2"/>
    <w:rsid w:val="007F09BE"/>
    <w:rsid w:val="007F1439"/>
    <w:rsid w:val="007F24EF"/>
    <w:rsid w:val="007F417C"/>
    <w:rsid w:val="007F48FE"/>
    <w:rsid w:val="007F61BD"/>
    <w:rsid w:val="007F6256"/>
    <w:rsid w:val="007F65F1"/>
    <w:rsid w:val="007F6D4A"/>
    <w:rsid w:val="007F742C"/>
    <w:rsid w:val="007F7A30"/>
    <w:rsid w:val="00801002"/>
    <w:rsid w:val="008011F4"/>
    <w:rsid w:val="008026FB"/>
    <w:rsid w:val="008027AD"/>
    <w:rsid w:val="00802941"/>
    <w:rsid w:val="00802E8F"/>
    <w:rsid w:val="0080424C"/>
    <w:rsid w:val="0080543E"/>
    <w:rsid w:val="00806187"/>
    <w:rsid w:val="00806B60"/>
    <w:rsid w:val="00806F3A"/>
    <w:rsid w:val="00807908"/>
    <w:rsid w:val="0080799B"/>
    <w:rsid w:val="00807AB9"/>
    <w:rsid w:val="0081033E"/>
    <w:rsid w:val="008109A1"/>
    <w:rsid w:val="008127F5"/>
    <w:rsid w:val="00812CB8"/>
    <w:rsid w:val="00813249"/>
    <w:rsid w:val="0081374B"/>
    <w:rsid w:val="00814173"/>
    <w:rsid w:val="00814291"/>
    <w:rsid w:val="008145F7"/>
    <w:rsid w:val="008146F8"/>
    <w:rsid w:val="00814A0E"/>
    <w:rsid w:val="00814CEA"/>
    <w:rsid w:val="00814EEE"/>
    <w:rsid w:val="008154E5"/>
    <w:rsid w:val="008156C7"/>
    <w:rsid w:val="008169FF"/>
    <w:rsid w:val="00816AB2"/>
    <w:rsid w:val="008175B8"/>
    <w:rsid w:val="00817884"/>
    <w:rsid w:val="008178B0"/>
    <w:rsid w:val="00817B05"/>
    <w:rsid w:val="008200EB"/>
    <w:rsid w:val="00820BBA"/>
    <w:rsid w:val="0082104B"/>
    <w:rsid w:val="008211B6"/>
    <w:rsid w:val="00821234"/>
    <w:rsid w:val="0082132F"/>
    <w:rsid w:val="00822AB0"/>
    <w:rsid w:val="0082388B"/>
    <w:rsid w:val="00823F30"/>
    <w:rsid w:val="00824A7D"/>
    <w:rsid w:val="008254B7"/>
    <w:rsid w:val="0082727E"/>
    <w:rsid w:val="00827547"/>
    <w:rsid w:val="00827E2F"/>
    <w:rsid w:val="00830D46"/>
    <w:rsid w:val="00831757"/>
    <w:rsid w:val="00832EF5"/>
    <w:rsid w:val="00833B34"/>
    <w:rsid w:val="00834383"/>
    <w:rsid w:val="008352AE"/>
    <w:rsid w:val="00837B30"/>
    <w:rsid w:val="008402DB"/>
    <w:rsid w:val="008405EF"/>
    <w:rsid w:val="00841233"/>
    <w:rsid w:val="00841C04"/>
    <w:rsid w:val="00841F5C"/>
    <w:rsid w:val="00842C26"/>
    <w:rsid w:val="00843563"/>
    <w:rsid w:val="00844061"/>
    <w:rsid w:val="00846089"/>
    <w:rsid w:val="00846562"/>
    <w:rsid w:val="00846D58"/>
    <w:rsid w:val="00846D8D"/>
    <w:rsid w:val="0084712E"/>
    <w:rsid w:val="00847BB1"/>
    <w:rsid w:val="00850657"/>
    <w:rsid w:val="00850EA2"/>
    <w:rsid w:val="008515D3"/>
    <w:rsid w:val="00851890"/>
    <w:rsid w:val="00852F49"/>
    <w:rsid w:val="00852FBB"/>
    <w:rsid w:val="00854523"/>
    <w:rsid w:val="00854C80"/>
    <w:rsid w:val="008562FF"/>
    <w:rsid w:val="00857AAF"/>
    <w:rsid w:val="00857ADA"/>
    <w:rsid w:val="00860CAA"/>
    <w:rsid w:val="0086150A"/>
    <w:rsid w:val="00861B37"/>
    <w:rsid w:val="00861DCA"/>
    <w:rsid w:val="0086218F"/>
    <w:rsid w:val="0086274D"/>
    <w:rsid w:val="00862DD6"/>
    <w:rsid w:val="0086314A"/>
    <w:rsid w:val="008632A1"/>
    <w:rsid w:val="0086503A"/>
    <w:rsid w:val="00865177"/>
    <w:rsid w:val="00865645"/>
    <w:rsid w:val="00865D26"/>
    <w:rsid w:val="00865FA7"/>
    <w:rsid w:val="00866362"/>
    <w:rsid w:val="008664DA"/>
    <w:rsid w:val="00867079"/>
    <w:rsid w:val="00870310"/>
    <w:rsid w:val="00871CB9"/>
    <w:rsid w:val="0087367A"/>
    <w:rsid w:val="00874601"/>
    <w:rsid w:val="0087487F"/>
    <w:rsid w:val="00874CA4"/>
    <w:rsid w:val="00874D49"/>
    <w:rsid w:val="00876140"/>
    <w:rsid w:val="0087675D"/>
    <w:rsid w:val="00877338"/>
    <w:rsid w:val="00877684"/>
    <w:rsid w:val="0087786C"/>
    <w:rsid w:val="00877E51"/>
    <w:rsid w:val="008800DA"/>
    <w:rsid w:val="00880460"/>
    <w:rsid w:val="00880BEF"/>
    <w:rsid w:val="0088103E"/>
    <w:rsid w:val="0088142B"/>
    <w:rsid w:val="008827CE"/>
    <w:rsid w:val="00883038"/>
    <w:rsid w:val="008830B8"/>
    <w:rsid w:val="008833C6"/>
    <w:rsid w:val="00883656"/>
    <w:rsid w:val="00883D56"/>
    <w:rsid w:val="008840F5"/>
    <w:rsid w:val="00885207"/>
    <w:rsid w:val="0088574A"/>
    <w:rsid w:val="00886292"/>
    <w:rsid w:val="00886FC7"/>
    <w:rsid w:val="00890822"/>
    <w:rsid w:val="00890C6B"/>
    <w:rsid w:val="00891F6D"/>
    <w:rsid w:val="008920BF"/>
    <w:rsid w:val="00893122"/>
    <w:rsid w:val="008932F0"/>
    <w:rsid w:val="00895C68"/>
    <w:rsid w:val="0089673E"/>
    <w:rsid w:val="008A103B"/>
    <w:rsid w:val="008A11E3"/>
    <w:rsid w:val="008A1387"/>
    <w:rsid w:val="008A177C"/>
    <w:rsid w:val="008A1A5B"/>
    <w:rsid w:val="008A1F44"/>
    <w:rsid w:val="008A2CDA"/>
    <w:rsid w:val="008A38E6"/>
    <w:rsid w:val="008A48A1"/>
    <w:rsid w:val="008A4E06"/>
    <w:rsid w:val="008A6290"/>
    <w:rsid w:val="008A71E3"/>
    <w:rsid w:val="008A770C"/>
    <w:rsid w:val="008B1303"/>
    <w:rsid w:val="008B24C4"/>
    <w:rsid w:val="008B45F0"/>
    <w:rsid w:val="008B48B3"/>
    <w:rsid w:val="008B4F50"/>
    <w:rsid w:val="008B4FF5"/>
    <w:rsid w:val="008B55D4"/>
    <w:rsid w:val="008B58ED"/>
    <w:rsid w:val="008B6731"/>
    <w:rsid w:val="008B707E"/>
    <w:rsid w:val="008B7939"/>
    <w:rsid w:val="008C0777"/>
    <w:rsid w:val="008C0CD3"/>
    <w:rsid w:val="008C131A"/>
    <w:rsid w:val="008C1610"/>
    <w:rsid w:val="008C1777"/>
    <w:rsid w:val="008C1AED"/>
    <w:rsid w:val="008C1DD5"/>
    <w:rsid w:val="008C1FBC"/>
    <w:rsid w:val="008C30A7"/>
    <w:rsid w:val="008C4612"/>
    <w:rsid w:val="008C4D8F"/>
    <w:rsid w:val="008C65CD"/>
    <w:rsid w:val="008C6BD0"/>
    <w:rsid w:val="008C77DB"/>
    <w:rsid w:val="008D0160"/>
    <w:rsid w:val="008D0C45"/>
    <w:rsid w:val="008D1401"/>
    <w:rsid w:val="008D234D"/>
    <w:rsid w:val="008D295D"/>
    <w:rsid w:val="008D311C"/>
    <w:rsid w:val="008D3241"/>
    <w:rsid w:val="008D3EBA"/>
    <w:rsid w:val="008D4898"/>
    <w:rsid w:val="008D5481"/>
    <w:rsid w:val="008D58D5"/>
    <w:rsid w:val="008D61BA"/>
    <w:rsid w:val="008D61E3"/>
    <w:rsid w:val="008D76C9"/>
    <w:rsid w:val="008D7A40"/>
    <w:rsid w:val="008D7F3E"/>
    <w:rsid w:val="008E00AB"/>
    <w:rsid w:val="008E0BF1"/>
    <w:rsid w:val="008E27BB"/>
    <w:rsid w:val="008E306A"/>
    <w:rsid w:val="008E42CB"/>
    <w:rsid w:val="008E51AB"/>
    <w:rsid w:val="008E5429"/>
    <w:rsid w:val="008E5730"/>
    <w:rsid w:val="008E5BB7"/>
    <w:rsid w:val="008E6155"/>
    <w:rsid w:val="008E72B5"/>
    <w:rsid w:val="008E73B6"/>
    <w:rsid w:val="008E7436"/>
    <w:rsid w:val="008E7635"/>
    <w:rsid w:val="008E781B"/>
    <w:rsid w:val="008F00F7"/>
    <w:rsid w:val="008F17B2"/>
    <w:rsid w:val="008F254C"/>
    <w:rsid w:val="008F2D5B"/>
    <w:rsid w:val="008F32FF"/>
    <w:rsid w:val="008F359C"/>
    <w:rsid w:val="008F3E33"/>
    <w:rsid w:val="008F4783"/>
    <w:rsid w:val="008F4AC2"/>
    <w:rsid w:val="008F5393"/>
    <w:rsid w:val="008F5B55"/>
    <w:rsid w:val="008F6A6F"/>
    <w:rsid w:val="008F6DD8"/>
    <w:rsid w:val="008F7B28"/>
    <w:rsid w:val="0090025E"/>
    <w:rsid w:val="009013F1"/>
    <w:rsid w:val="009016F2"/>
    <w:rsid w:val="0090288D"/>
    <w:rsid w:val="00903B18"/>
    <w:rsid w:val="00904147"/>
    <w:rsid w:val="009041C3"/>
    <w:rsid w:val="009048A3"/>
    <w:rsid w:val="00904DB6"/>
    <w:rsid w:val="009061D5"/>
    <w:rsid w:val="00906612"/>
    <w:rsid w:val="00906663"/>
    <w:rsid w:val="00906AE1"/>
    <w:rsid w:val="0090752A"/>
    <w:rsid w:val="0091025D"/>
    <w:rsid w:val="00910450"/>
    <w:rsid w:val="00910FE5"/>
    <w:rsid w:val="00911351"/>
    <w:rsid w:val="0091164B"/>
    <w:rsid w:val="00911694"/>
    <w:rsid w:val="00911D08"/>
    <w:rsid w:val="0091274A"/>
    <w:rsid w:val="00913421"/>
    <w:rsid w:val="00914B7F"/>
    <w:rsid w:val="00915911"/>
    <w:rsid w:val="00915D77"/>
    <w:rsid w:val="00916503"/>
    <w:rsid w:val="00916642"/>
    <w:rsid w:val="009169B7"/>
    <w:rsid w:val="00917184"/>
    <w:rsid w:val="00917CEC"/>
    <w:rsid w:val="009205E0"/>
    <w:rsid w:val="00920694"/>
    <w:rsid w:val="00920695"/>
    <w:rsid w:val="00921233"/>
    <w:rsid w:val="009217A9"/>
    <w:rsid w:val="00922AC2"/>
    <w:rsid w:val="00922C4E"/>
    <w:rsid w:val="0092334D"/>
    <w:rsid w:val="00923970"/>
    <w:rsid w:val="00923BCD"/>
    <w:rsid w:val="0092571B"/>
    <w:rsid w:val="009262CD"/>
    <w:rsid w:val="00926402"/>
    <w:rsid w:val="00926AE6"/>
    <w:rsid w:val="00927997"/>
    <w:rsid w:val="00927BCB"/>
    <w:rsid w:val="00930EB2"/>
    <w:rsid w:val="00931146"/>
    <w:rsid w:val="00931A17"/>
    <w:rsid w:val="00932B49"/>
    <w:rsid w:val="009331AE"/>
    <w:rsid w:val="00934FB2"/>
    <w:rsid w:val="00935D62"/>
    <w:rsid w:val="00937240"/>
    <w:rsid w:val="009372D9"/>
    <w:rsid w:val="00937F0C"/>
    <w:rsid w:val="0094084C"/>
    <w:rsid w:val="00940B1F"/>
    <w:rsid w:val="00940C4B"/>
    <w:rsid w:val="00940CC8"/>
    <w:rsid w:val="00940CEC"/>
    <w:rsid w:val="00940D78"/>
    <w:rsid w:val="009414AA"/>
    <w:rsid w:val="00941BDB"/>
    <w:rsid w:val="0094396C"/>
    <w:rsid w:val="00944659"/>
    <w:rsid w:val="0094566A"/>
    <w:rsid w:val="00945838"/>
    <w:rsid w:val="00945FF4"/>
    <w:rsid w:val="00946B49"/>
    <w:rsid w:val="0094705D"/>
    <w:rsid w:val="00947B1D"/>
    <w:rsid w:val="00947BB2"/>
    <w:rsid w:val="00953229"/>
    <w:rsid w:val="00953387"/>
    <w:rsid w:val="00953708"/>
    <w:rsid w:val="00953F75"/>
    <w:rsid w:val="00956553"/>
    <w:rsid w:val="009575DB"/>
    <w:rsid w:val="00960896"/>
    <w:rsid w:val="00960DB8"/>
    <w:rsid w:val="00960E24"/>
    <w:rsid w:val="00961571"/>
    <w:rsid w:val="009618C3"/>
    <w:rsid w:val="00961EA2"/>
    <w:rsid w:val="009624D7"/>
    <w:rsid w:val="00962B58"/>
    <w:rsid w:val="00962D50"/>
    <w:rsid w:val="00962F05"/>
    <w:rsid w:val="009633F1"/>
    <w:rsid w:val="00963A82"/>
    <w:rsid w:val="00964593"/>
    <w:rsid w:val="00966108"/>
    <w:rsid w:val="00966B8A"/>
    <w:rsid w:val="009673D6"/>
    <w:rsid w:val="009677C2"/>
    <w:rsid w:val="00967AD9"/>
    <w:rsid w:val="00971B1C"/>
    <w:rsid w:val="00971BD7"/>
    <w:rsid w:val="00971C89"/>
    <w:rsid w:val="00972FCF"/>
    <w:rsid w:val="00973361"/>
    <w:rsid w:val="009733AF"/>
    <w:rsid w:val="00973831"/>
    <w:rsid w:val="0097475B"/>
    <w:rsid w:val="0097496B"/>
    <w:rsid w:val="0097498F"/>
    <w:rsid w:val="00975C99"/>
    <w:rsid w:val="009777C6"/>
    <w:rsid w:val="00977BA2"/>
    <w:rsid w:val="00980801"/>
    <w:rsid w:val="009818DC"/>
    <w:rsid w:val="00981A95"/>
    <w:rsid w:val="0098202C"/>
    <w:rsid w:val="00982E7A"/>
    <w:rsid w:val="0098332C"/>
    <w:rsid w:val="00983939"/>
    <w:rsid w:val="0098434F"/>
    <w:rsid w:val="00984762"/>
    <w:rsid w:val="0098665C"/>
    <w:rsid w:val="009867A5"/>
    <w:rsid w:val="00986C24"/>
    <w:rsid w:val="00987E0F"/>
    <w:rsid w:val="0099078D"/>
    <w:rsid w:val="00990EDA"/>
    <w:rsid w:val="00990FEE"/>
    <w:rsid w:val="009926D3"/>
    <w:rsid w:val="00992C53"/>
    <w:rsid w:val="009931F7"/>
    <w:rsid w:val="0099352A"/>
    <w:rsid w:val="00994B69"/>
    <w:rsid w:val="00994CBF"/>
    <w:rsid w:val="0099521A"/>
    <w:rsid w:val="009957EE"/>
    <w:rsid w:val="00995D33"/>
    <w:rsid w:val="00995D90"/>
    <w:rsid w:val="00995F6E"/>
    <w:rsid w:val="00996BD8"/>
    <w:rsid w:val="00996FD1"/>
    <w:rsid w:val="009974F3"/>
    <w:rsid w:val="00997BA3"/>
    <w:rsid w:val="009A1255"/>
    <w:rsid w:val="009A1451"/>
    <w:rsid w:val="009A24D4"/>
    <w:rsid w:val="009A26CD"/>
    <w:rsid w:val="009A278B"/>
    <w:rsid w:val="009A3504"/>
    <w:rsid w:val="009A420A"/>
    <w:rsid w:val="009A45BB"/>
    <w:rsid w:val="009A5C9A"/>
    <w:rsid w:val="009A5E42"/>
    <w:rsid w:val="009A6007"/>
    <w:rsid w:val="009A71C3"/>
    <w:rsid w:val="009B0807"/>
    <w:rsid w:val="009B1433"/>
    <w:rsid w:val="009B1485"/>
    <w:rsid w:val="009B2AF4"/>
    <w:rsid w:val="009B39E4"/>
    <w:rsid w:val="009B3AA8"/>
    <w:rsid w:val="009B3C54"/>
    <w:rsid w:val="009B41E9"/>
    <w:rsid w:val="009B4A4B"/>
    <w:rsid w:val="009B4C18"/>
    <w:rsid w:val="009B52AC"/>
    <w:rsid w:val="009C16E1"/>
    <w:rsid w:val="009C250F"/>
    <w:rsid w:val="009C2543"/>
    <w:rsid w:val="009C2C81"/>
    <w:rsid w:val="009C4014"/>
    <w:rsid w:val="009C41B2"/>
    <w:rsid w:val="009C49C2"/>
    <w:rsid w:val="009C4CF8"/>
    <w:rsid w:val="009C5FD8"/>
    <w:rsid w:val="009C745A"/>
    <w:rsid w:val="009D01A1"/>
    <w:rsid w:val="009D025D"/>
    <w:rsid w:val="009D15BF"/>
    <w:rsid w:val="009D1825"/>
    <w:rsid w:val="009D221A"/>
    <w:rsid w:val="009D238D"/>
    <w:rsid w:val="009D2438"/>
    <w:rsid w:val="009D2A29"/>
    <w:rsid w:val="009D42AA"/>
    <w:rsid w:val="009D458A"/>
    <w:rsid w:val="009D5F0F"/>
    <w:rsid w:val="009D5F37"/>
    <w:rsid w:val="009D6644"/>
    <w:rsid w:val="009D7047"/>
    <w:rsid w:val="009D7D68"/>
    <w:rsid w:val="009D7DF4"/>
    <w:rsid w:val="009E05A8"/>
    <w:rsid w:val="009E0A0C"/>
    <w:rsid w:val="009E0F45"/>
    <w:rsid w:val="009E1373"/>
    <w:rsid w:val="009E1F30"/>
    <w:rsid w:val="009E231A"/>
    <w:rsid w:val="009E289A"/>
    <w:rsid w:val="009E2FA8"/>
    <w:rsid w:val="009E3054"/>
    <w:rsid w:val="009E36E1"/>
    <w:rsid w:val="009E3EDB"/>
    <w:rsid w:val="009E4050"/>
    <w:rsid w:val="009E4B20"/>
    <w:rsid w:val="009E4BFE"/>
    <w:rsid w:val="009E61E1"/>
    <w:rsid w:val="009E6689"/>
    <w:rsid w:val="009E6778"/>
    <w:rsid w:val="009E7163"/>
    <w:rsid w:val="009E7E8A"/>
    <w:rsid w:val="009F12D5"/>
    <w:rsid w:val="009F319A"/>
    <w:rsid w:val="009F34E7"/>
    <w:rsid w:val="009F36FD"/>
    <w:rsid w:val="009F38AD"/>
    <w:rsid w:val="009F4E2B"/>
    <w:rsid w:val="009F5661"/>
    <w:rsid w:val="009F5856"/>
    <w:rsid w:val="009F6D28"/>
    <w:rsid w:val="009F7195"/>
    <w:rsid w:val="009F7682"/>
    <w:rsid w:val="009F7CBD"/>
    <w:rsid w:val="00A002D7"/>
    <w:rsid w:val="00A0051F"/>
    <w:rsid w:val="00A00657"/>
    <w:rsid w:val="00A01081"/>
    <w:rsid w:val="00A0188B"/>
    <w:rsid w:val="00A01DE6"/>
    <w:rsid w:val="00A03459"/>
    <w:rsid w:val="00A03C24"/>
    <w:rsid w:val="00A03F04"/>
    <w:rsid w:val="00A047C2"/>
    <w:rsid w:val="00A051DA"/>
    <w:rsid w:val="00A057BF"/>
    <w:rsid w:val="00A0658E"/>
    <w:rsid w:val="00A071D4"/>
    <w:rsid w:val="00A07463"/>
    <w:rsid w:val="00A1120D"/>
    <w:rsid w:val="00A1136F"/>
    <w:rsid w:val="00A11814"/>
    <w:rsid w:val="00A149B4"/>
    <w:rsid w:val="00A14C70"/>
    <w:rsid w:val="00A14E49"/>
    <w:rsid w:val="00A14EA7"/>
    <w:rsid w:val="00A151E8"/>
    <w:rsid w:val="00A15C64"/>
    <w:rsid w:val="00A15F43"/>
    <w:rsid w:val="00A163BF"/>
    <w:rsid w:val="00A20A3E"/>
    <w:rsid w:val="00A20B6F"/>
    <w:rsid w:val="00A21205"/>
    <w:rsid w:val="00A22725"/>
    <w:rsid w:val="00A23526"/>
    <w:rsid w:val="00A23FE2"/>
    <w:rsid w:val="00A241D2"/>
    <w:rsid w:val="00A242E9"/>
    <w:rsid w:val="00A24973"/>
    <w:rsid w:val="00A25259"/>
    <w:rsid w:val="00A2575A"/>
    <w:rsid w:val="00A26489"/>
    <w:rsid w:val="00A2700B"/>
    <w:rsid w:val="00A30449"/>
    <w:rsid w:val="00A30FED"/>
    <w:rsid w:val="00A314EC"/>
    <w:rsid w:val="00A32B90"/>
    <w:rsid w:val="00A34D8F"/>
    <w:rsid w:val="00A35039"/>
    <w:rsid w:val="00A35683"/>
    <w:rsid w:val="00A364E7"/>
    <w:rsid w:val="00A4003C"/>
    <w:rsid w:val="00A40A77"/>
    <w:rsid w:val="00A412A7"/>
    <w:rsid w:val="00A4167C"/>
    <w:rsid w:val="00A41BC8"/>
    <w:rsid w:val="00A41ED1"/>
    <w:rsid w:val="00A426B3"/>
    <w:rsid w:val="00A42C25"/>
    <w:rsid w:val="00A43A6E"/>
    <w:rsid w:val="00A43F8A"/>
    <w:rsid w:val="00A474AA"/>
    <w:rsid w:val="00A5003C"/>
    <w:rsid w:val="00A502F9"/>
    <w:rsid w:val="00A507A9"/>
    <w:rsid w:val="00A50B35"/>
    <w:rsid w:val="00A51787"/>
    <w:rsid w:val="00A52941"/>
    <w:rsid w:val="00A532EB"/>
    <w:rsid w:val="00A53638"/>
    <w:rsid w:val="00A537ED"/>
    <w:rsid w:val="00A539E4"/>
    <w:rsid w:val="00A53C48"/>
    <w:rsid w:val="00A5417A"/>
    <w:rsid w:val="00A54853"/>
    <w:rsid w:val="00A552D1"/>
    <w:rsid w:val="00A60440"/>
    <w:rsid w:val="00A6152D"/>
    <w:rsid w:val="00A61ED1"/>
    <w:rsid w:val="00A61F65"/>
    <w:rsid w:val="00A62C48"/>
    <w:rsid w:val="00A6325F"/>
    <w:rsid w:val="00A63D25"/>
    <w:rsid w:val="00A63DE5"/>
    <w:rsid w:val="00A64063"/>
    <w:rsid w:val="00A64274"/>
    <w:rsid w:val="00A64D9F"/>
    <w:rsid w:val="00A6510B"/>
    <w:rsid w:val="00A65A40"/>
    <w:rsid w:val="00A65E13"/>
    <w:rsid w:val="00A662F4"/>
    <w:rsid w:val="00A70C73"/>
    <w:rsid w:val="00A71F4E"/>
    <w:rsid w:val="00A74784"/>
    <w:rsid w:val="00A751BE"/>
    <w:rsid w:val="00A7633C"/>
    <w:rsid w:val="00A7680D"/>
    <w:rsid w:val="00A7729A"/>
    <w:rsid w:val="00A772AB"/>
    <w:rsid w:val="00A80716"/>
    <w:rsid w:val="00A80D7D"/>
    <w:rsid w:val="00A826FE"/>
    <w:rsid w:val="00A828BA"/>
    <w:rsid w:val="00A8367F"/>
    <w:rsid w:val="00A84CF7"/>
    <w:rsid w:val="00A84D77"/>
    <w:rsid w:val="00A84DE2"/>
    <w:rsid w:val="00A85061"/>
    <w:rsid w:val="00A853DF"/>
    <w:rsid w:val="00A8541C"/>
    <w:rsid w:val="00A8541F"/>
    <w:rsid w:val="00A85744"/>
    <w:rsid w:val="00A8733F"/>
    <w:rsid w:val="00A87499"/>
    <w:rsid w:val="00A903B0"/>
    <w:rsid w:val="00A90A94"/>
    <w:rsid w:val="00A90EF4"/>
    <w:rsid w:val="00A92857"/>
    <w:rsid w:val="00A9322D"/>
    <w:rsid w:val="00A93749"/>
    <w:rsid w:val="00A9382E"/>
    <w:rsid w:val="00A93EB4"/>
    <w:rsid w:val="00A94709"/>
    <w:rsid w:val="00A94747"/>
    <w:rsid w:val="00A972A3"/>
    <w:rsid w:val="00AA01AB"/>
    <w:rsid w:val="00AA05EA"/>
    <w:rsid w:val="00AA0C8D"/>
    <w:rsid w:val="00AA118A"/>
    <w:rsid w:val="00AA196E"/>
    <w:rsid w:val="00AA1CCA"/>
    <w:rsid w:val="00AA2238"/>
    <w:rsid w:val="00AA2A82"/>
    <w:rsid w:val="00AA45D7"/>
    <w:rsid w:val="00AA48FF"/>
    <w:rsid w:val="00AA61B4"/>
    <w:rsid w:val="00AB07AA"/>
    <w:rsid w:val="00AB0B85"/>
    <w:rsid w:val="00AB0C7E"/>
    <w:rsid w:val="00AB0EAA"/>
    <w:rsid w:val="00AB10F1"/>
    <w:rsid w:val="00AB13D9"/>
    <w:rsid w:val="00AB13EC"/>
    <w:rsid w:val="00AB1687"/>
    <w:rsid w:val="00AB17C0"/>
    <w:rsid w:val="00AB1FB1"/>
    <w:rsid w:val="00AB2612"/>
    <w:rsid w:val="00AB361F"/>
    <w:rsid w:val="00AB39BD"/>
    <w:rsid w:val="00AB4A9E"/>
    <w:rsid w:val="00AB4B81"/>
    <w:rsid w:val="00AB5127"/>
    <w:rsid w:val="00AB5A1B"/>
    <w:rsid w:val="00AB63F9"/>
    <w:rsid w:val="00AB7D88"/>
    <w:rsid w:val="00AB7F26"/>
    <w:rsid w:val="00AB7F66"/>
    <w:rsid w:val="00AC0749"/>
    <w:rsid w:val="00AC1B60"/>
    <w:rsid w:val="00AC1BD2"/>
    <w:rsid w:val="00AC1EFB"/>
    <w:rsid w:val="00AC2084"/>
    <w:rsid w:val="00AC21B2"/>
    <w:rsid w:val="00AC2630"/>
    <w:rsid w:val="00AC38B1"/>
    <w:rsid w:val="00AC3957"/>
    <w:rsid w:val="00AC41DA"/>
    <w:rsid w:val="00AC4722"/>
    <w:rsid w:val="00AC5CD4"/>
    <w:rsid w:val="00AC5F2D"/>
    <w:rsid w:val="00AC6593"/>
    <w:rsid w:val="00AC7462"/>
    <w:rsid w:val="00AC79B1"/>
    <w:rsid w:val="00AD10C6"/>
    <w:rsid w:val="00AD165C"/>
    <w:rsid w:val="00AD1F83"/>
    <w:rsid w:val="00AD2BF0"/>
    <w:rsid w:val="00AD38A1"/>
    <w:rsid w:val="00AD44A3"/>
    <w:rsid w:val="00AD4C88"/>
    <w:rsid w:val="00AD50DB"/>
    <w:rsid w:val="00AD5EAC"/>
    <w:rsid w:val="00AD5FEF"/>
    <w:rsid w:val="00AD7436"/>
    <w:rsid w:val="00AE0647"/>
    <w:rsid w:val="00AE0937"/>
    <w:rsid w:val="00AE0EB0"/>
    <w:rsid w:val="00AE1598"/>
    <w:rsid w:val="00AE1B79"/>
    <w:rsid w:val="00AE1E2F"/>
    <w:rsid w:val="00AE3136"/>
    <w:rsid w:val="00AE3DF0"/>
    <w:rsid w:val="00AE404C"/>
    <w:rsid w:val="00AE4674"/>
    <w:rsid w:val="00AE4F63"/>
    <w:rsid w:val="00AE58D4"/>
    <w:rsid w:val="00AE5BA9"/>
    <w:rsid w:val="00AE5F38"/>
    <w:rsid w:val="00AE67A8"/>
    <w:rsid w:val="00AE6E71"/>
    <w:rsid w:val="00AE7FDB"/>
    <w:rsid w:val="00AF091D"/>
    <w:rsid w:val="00AF1420"/>
    <w:rsid w:val="00AF1B5F"/>
    <w:rsid w:val="00AF1BC5"/>
    <w:rsid w:val="00AF2935"/>
    <w:rsid w:val="00AF2A51"/>
    <w:rsid w:val="00AF41AA"/>
    <w:rsid w:val="00AF4297"/>
    <w:rsid w:val="00AF438B"/>
    <w:rsid w:val="00AF4DC1"/>
    <w:rsid w:val="00AF67ED"/>
    <w:rsid w:val="00AF69DC"/>
    <w:rsid w:val="00AF69E0"/>
    <w:rsid w:val="00AF7487"/>
    <w:rsid w:val="00B005AA"/>
    <w:rsid w:val="00B01CA0"/>
    <w:rsid w:val="00B01D41"/>
    <w:rsid w:val="00B01E21"/>
    <w:rsid w:val="00B02196"/>
    <w:rsid w:val="00B02A74"/>
    <w:rsid w:val="00B0532C"/>
    <w:rsid w:val="00B105E1"/>
    <w:rsid w:val="00B10C20"/>
    <w:rsid w:val="00B1217B"/>
    <w:rsid w:val="00B13223"/>
    <w:rsid w:val="00B13CBF"/>
    <w:rsid w:val="00B17199"/>
    <w:rsid w:val="00B1777A"/>
    <w:rsid w:val="00B21078"/>
    <w:rsid w:val="00B211F8"/>
    <w:rsid w:val="00B21668"/>
    <w:rsid w:val="00B216A9"/>
    <w:rsid w:val="00B21E8D"/>
    <w:rsid w:val="00B22084"/>
    <w:rsid w:val="00B22445"/>
    <w:rsid w:val="00B2318E"/>
    <w:rsid w:val="00B24C6C"/>
    <w:rsid w:val="00B25039"/>
    <w:rsid w:val="00B25049"/>
    <w:rsid w:val="00B250E2"/>
    <w:rsid w:val="00B2523B"/>
    <w:rsid w:val="00B2704F"/>
    <w:rsid w:val="00B27168"/>
    <w:rsid w:val="00B2767A"/>
    <w:rsid w:val="00B30400"/>
    <w:rsid w:val="00B3120A"/>
    <w:rsid w:val="00B322FC"/>
    <w:rsid w:val="00B3292B"/>
    <w:rsid w:val="00B32FFF"/>
    <w:rsid w:val="00B33646"/>
    <w:rsid w:val="00B339AB"/>
    <w:rsid w:val="00B3402C"/>
    <w:rsid w:val="00B34396"/>
    <w:rsid w:val="00B3605C"/>
    <w:rsid w:val="00B362D6"/>
    <w:rsid w:val="00B366EA"/>
    <w:rsid w:val="00B37C3A"/>
    <w:rsid w:val="00B404C5"/>
    <w:rsid w:val="00B40F7D"/>
    <w:rsid w:val="00B413CF"/>
    <w:rsid w:val="00B4188E"/>
    <w:rsid w:val="00B42160"/>
    <w:rsid w:val="00B44546"/>
    <w:rsid w:val="00B44E0E"/>
    <w:rsid w:val="00B454C3"/>
    <w:rsid w:val="00B465B7"/>
    <w:rsid w:val="00B466F9"/>
    <w:rsid w:val="00B46BD2"/>
    <w:rsid w:val="00B47423"/>
    <w:rsid w:val="00B503E4"/>
    <w:rsid w:val="00B50583"/>
    <w:rsid w:val="00B52EDE"/>
    <w:rsid w:val="00B52F19"/>
    <w:rsid w:val="00B5325C"/>
    <w:rsid w:val="00B547B0"/>
    <w:rsid w:val="00B54EA5"/>
    <w:rsid w:val="00B558B5"/>
    <w:rsid w:val="00B56144"/>
    <w:rsid w:val="00B56201"/>
    <w:rsid w:val="00B56A64"/>
    <w:rsid w:val="00B575D1"/>
    <w:rsid w:val="00B576AA"/>
    <w:rsid w:val="00B57A16"/>
    <w:rsid w:val="00B609AC"/>
    <w:rsid w:val="00B613F6"/>
    <w:rsid w:val="00B61561"/>
    <w:rsid w:val="00B62E2A"/>
    <w:rsid w:val="00B62E6A"/>
    <w:rsid w:val="00B6431B"/>
    <w:rsid w:val="00B66D56"/>
    <w:rsid w:val="00B6787B"/>
    <w:rsid w:val="00B67974"/>
    <w:rsid w:val="00B67D2C"/>
    <w:rsid w:val="00B71288"/>
    <w:rsid w:val="00B72233"/>
    <w:rsid w:val="00B727EC"/>
    <w:rsid w:val="00B72985"/>
    <w:rsid w:val="00B72C51"/>
    <w:rsid w:val="00B72EBF"/>
    <w:rsid w:val="00B73682"/>
    <w:rsid w:val="00B755F9"/>
    <w:rsid w:val="00B7612E"/>
    <w:rsid w:val="00B76D56"/>
    <w:rsid w:val="00B77F94"/>
    <w:rsid w:val="00B80B2D"/>
    <w:rsid w:val="00B80EDC"/>
    <w:rsid w:val="00B81ABA"/>
    <w:rsid w:val="00B81B9B"/>
    <w:rsid w:val="00B81D54"/>
    <w:rsid w:val="00B81E97"/>
    <w:rsid w:val="00B82E62"/>
    <w:rsid w:val="00B83995"/>
    <w:rsid w:val="00B83B46"/>
    <w:rsid w:val="00B84256"/>
    <w:rsid w:val="00B848A1"/>
    <w:rsid w:val="00B85416"/>
    <w:rsid w:val="00B859E9"/>
    <w:rsid w:val="00B85FBC"/>
    <w:rsid w:val="00B86306"/>
    <w:rsid w:val="00B8714D"/>
    <w:rsid w:val="00B90EA2"/>
    <w:rsid w:val="00B920B0"/>
    <w:rsid w:val="00B92536"/>
    <w:rsid w:val="00B93181"/>
    <w:rsid w:val="00B9385D"/>
    <w:rsid w:val="00B95E47"/>
    <w:rsid w:val="00B97996"/>
    <w:rsid w:val="00BA003B"/>
    <w:rsid w:val="00BA1245"/>
    <w:rsid w:val="00BA1C1C"/>
    <w:rsid w:val="00BA1E75"/>
    <w:rsid w:val="00BA2627"/>
    <w:rsid w:val="00BA2B61"/>
    <w:rsid w:val="00BA2CBC"/>
    <w:rsid w:val="00BA3531"/>
    <w:rsid w:val="00BA36BA"/>
    <w:rsid w:val="00BA3B1A"/>
    <w:rsid w:val="00BA3B3C"/>
    <w:rsid w:val="00BA5ED9"/>
    <w:rsid w:val="00BA5F23"/>
    <w:rsid w:val="00BA661C"/>
    <w:rsid w:val="00BA68D0"/>
    <w:rsid w:val="00BA6F0C"/>
    <w:rsid w:val="00BA7598"/>
    <w:rsid w:val="00BB00D9"/>
    <w:rsid w:val="00BB11DD"/>
    <w:rsid w:val="00BB15C9"/>
    <w:rsid w:val="00BB1CB9"/>
    <w:rsid w:val="00BB24B7"/>
    <w:rsid w:val="00BB3531"/>
    <w:rsid w:val="00BB3766"/>
    <w:rsid w:val="00BB3C20"/>
    <w:rsid w:val="00BB3C7C"/>
    <w:rsid w:val="00BB4557"/>
    <w:rsid w:val="00BB5DA2"/>
    <w:rsid w:val="00BB64A4"/>
    <w:rsid w:val="00BB74C5"/>
    <w:rsid w:val="00BC14C7"/>
    <w:rsid w:val="00BC14D4"/>
    <w:rsid w:val="00BC21F2"/>
    <w:rsid w:val="00BC237E"/>
    <w:rsid w:val="00BC2C2C"/>
    <w:rsid w:val="00BC41C0"/>
    <w:rsid w:val="00BC5AFB"/>
    <w:rsid w:val="00BC6BDE"/>
    <w:rsid w:val="00BC7670"/>
    <w:rsid w:val="00BD0D4B"/>
    <w:rsid w:val="00BD2050"/>
    <w:rsid w:val="00BD2254"/>
    <w:rsid w:val="00BD4176"/>
    <w:rsid w:val="00BD5C81"/>
    <w:rsid w:val="00BE034C"/>
    <w:rsid w:val="00BE05BD"/>
    <w:rsid w:val="00BE06E3"/>
    <w:rsid w:val="00BE1144"/>
    <w:rsid w:val="00BE1240"/>
    <w:rsid w:val="00BE1FA6"/>
    <w:rsid w:val="00BE30BC"/>
    <w:rsid w:val="00BE34FD"/>
    <w:rsid w:val="00BE3AE3"/>
    <w:rsid w:val="00BE4161"/>
    <w:rsid w:val="00BE49B8"/>
    <w:rsid w:val="00BE4B1D"/>
    <w:rsid w:val="00BE5D87"/>
    <w:rsid w:val="00BE61AD"/>
    <w:rsid w:val="00BE6FB5"/>
    <w:rsid w:val="00BE72CB"/>
    <w:rsid w:val="00BE76DB"/>
    <w:rsid w:val="00BE7EA1"/>
    <w:rsid w:val="00BE7F03"/>
    <w:rsid w:val="00BF0145"/>
    <w:rsid w:val="00BF03B9"/>
    <w:rsid w:val="00BF0A01"/>
    <w:rsid w:val="00BF0C7C"/>
    <w:rsid w:val="00BF1225"/>
    <w:rsid w:val="00BF1FCB"/>
    <w:rsid w:val="00BF2615"/>
    <w:rsid w:val="00BF37C9"/>
    <w:rsid w:val="00BF3907"/>
    <w:rsid w:val="00BF4C95"/>
    <w:rsid w:val="00BF4D58"/>
    <w:rsid w:val="00BF5437"/>
    <w:rsid w:val="00BF5A7D"/>
    <w:rsid w:val="00BF5C9A"/>
    <w:rsid w:val="00BF6733"/>
    <w:rsid w:val="00BF7D85"/>
    <w:rsid w:val="00C001BC"/>
    <w:rsid w:val="00C00303"/>
    <w:rsid w:val="00C00B01"/>
    <w:rsid w:val="00C00D93"/>
    <w:rsid w:val="00C01D86"/>
    <w:rsid w:val="00C025FF"/>
    <w:rsid w:val="00C03C1E"/>
    <w:rsid w:val="00C03CF9"/>
    <w:rsid w:val="00C03E70"/>
    <w:rsid w:val="00C04031"/>
    <w:rsid w:val="00C05203"/>
    <w:rsid w:val="00C0529A"/>
    <w:rsid w:val="00C0577E"/>
    <w:rsid w:val="00C063DA"/>
    <w:rsid w:val="00C066FA"/>
    <w:rsid w:val="00C06949"/>
    <w:rsid w:val="00C07729"/>
    <w:rsid w:val="00C07989"/>
    <w:rsid w:val="00C103D5"/>
    <w:rsid w:val="00C12971"/>
    <w:rsid w:val="00C131F9"/>
    <w:rsid w:val="00C14B14"/>
    <w:rsid w:val="00C1521B"/>
    <w:rsid w:val="00C156C1"/>
    <w:rsid w:val="00C16C23"/>
    <w:rsid w:val="00C171F1"/>
    <w:rsid w:val="00C17E43"/>
    <w:rsid w:val="00C20479"/>
    <w:rsid w:val="00C20DCA"/>
    <w:rsid w:val="00C212A6"/>
    <w:rsid w:val="00C21452"/>
    <w:rsid w:val="00C23CF5"/>
    <w:rsid w:val="00C2469E"/>
    <w:rsid w:val="00C24A1B"/>
    <w:rsid w:val="00C25717"/>
    <w:rsid w:val="00C26B35"/>
    <w:rsid w:val="00C27EC7"/>
    <w:rsid w:val="00C30064"/>
    <w:rsid w:val="00C304F6"/>
    <w:rsid w:val="00C316B3"/>
    <w:rsid w:val="00C31ACA"/>
    <w:rsid w:val="00C31E1C"/>
    <w:rsid w:val="00C31FF0"/>
    <w:rsid w:val="00C32FAC"/>
    <w:rsid w:val="00C335F2"/>
    <w:rsid w:val="00C34707"/>
    <w:rsid w:val="00C347AC"/>
    <w:rsid w:val="00C34A7D"/>
    <w:rsid w:val="00C350E3"/>
    <w:rsid w:val="00C362B5"/>
    <w:rsid w:val="00C36F85"/>
    <w:rsid w:val="00C36FF9"/>
    <w:rsid w:val="00C37C6D"/>
    <w:rsid w:val="00C40BEB"/>
    <w:rsid w:val="00C40D22"/>
    <w:rsid w:val="00C40F59"/>
    <w:rsid w:val="00C419DB"/>
    <w:rsid w:val="00C42215"/>
    <w:rsid w:val="00C43F6A"/>
    <w:rsid w:val="00C443E2"/>
    <w:rsid w:val="00C447E9"/>
    <w:rsid w:val="00C45616"/>
    <w:rsid w:val="00C4696B"/>
    <w:rsid w:val="00C47C52"/>
    <w:rsid w:val="00C47DED"/>
    <w:rsid w:val="00C5032B"/>
    <w:rsid w:val="00C516D0"/>
    <w:rsid w:val="00C517EE"/>
    <w:rsid w:val="00C525BD"/>
    <w:rsid w:val="00C528E1"/>
    <w:rsid w:val="00C530F8"/>
    <w:rsid w:val="00C53362"/>
    <w:rsid w:val="00C53CBC"/>
    <w:rsid w:val="00C544C7"/>
    <w:rsid w:val="00C546F1"/>
    <w:rsid w:val="00C54806"/>
    <w:rsid w:val="00C54950"/>
    <w:rsid w:val="00C5593E"/>
    <w:rsid w:val="00C55A45"/>
    <w:rsid w:val="00C55DA8"/>
    <w:rsid w:val="00C55DEE"/>
    <w:rsid w:val="00C56321"/>
    <w:rsid w:val="00C563DF"/>
    <w:rsid w:val="00C56E75"/>
    <w:rsid w:val="00C57B65"/>
    <w:rsid w:val="00C6031C"/>
    <w:rsid w:val="00C60517"/>
    <w:rsid w:val="00C619A4"/>
    <w:rsid w:val="00C619D9"/>
    <w:rsid w:val="00C6280F"/>
    <w:rsid w:val="00C6304B"/>
    <w:rsid w:val="00C636A4"/>
    <w:rsid w:val="00C64099"/>
    <w:rsid w:val="00C64A54"/>
    <w:rsid w:val="00C65131"/>
    <w:rsid w:val="00C6524F"/>
    <w:rsid w:val="00C67471"/>
    <w:rsid w:val="00C67724"/>
    <w:rsid w:val="00C71D08"/>
    <w:rsid w:val="00C736EB"/>
    <w:rsid w:val="00C73904"/>
    <w:rsid w:val="00C739ED"/>
    <w:rsid w:val="00C742AC"/>
    <w:rsid w:val="00C7536E"/>
    <w:rsid w:val="00C76273"/>
    <w:rsid w:val="00C76695"/>
    <w:rsid w:val="00C7710A"/>
    <w:rsid w:val="00C77E7C"/>
    <w:rsid w:val="00C77EF6"/>
    <w:rsid w:val="00C80AC9"/>
    <w:rsid w:val="00C80CA1"/>
    <w:rsid w:val="00C81286"/>
    <w:rsid w:val="00C8299E"/>
    <w:rsid w:val="00C83331"/>
    <w:rsid w:val="00C8388C"/>
    <w:rsid w:val="00C8395C"/>
    <w:rsid w:val="00C83A9B"/>
    <w:rsid w:val="00C83AC4"/>
    <w:rsid w:val="00C8403E"/>
    <w:rsid w:val="00C847C0"/>
    <w:rsid w:val="00C84D27"/>
    <w:rsid w:val="00C84E1C"/>
    <w:rsid w:val="00C85AB4"/>
    <w:rsid w:val="00C86BB2"/>
    <w:rsid w:val="00C86FF2"/>
    <w:rsid w:val="00C87536"/>
    <w:rsid w:val="00C8789A"/>
    <w:rsid w:val="00C87D08"/>
    <w:rsid w:val="00C90EFA"/>
    <w:rsid w:val="00C9151F"/>
    <w:rsid w:val="00C917C6"/>
    <w:rsid w:val="00C91AB5"/>
    <w:rsid w:val="00C91FD3"/>
    <w:rsid w:val="00C920BE"/>
    <w:rsid w:val="00C92ADC"/>
    <w:rsid w:val="00C92B02"/>
    <w:rsid w:val="00C93253"/>
    <w:rsid w:val="00C93B82"/>
    <w:rsid w:val="00C9404D"/>
    <w:rsid w:val="00C943ED"/>
    <w:rsid w:val="00C94AA3"/>
    <w:rsid w:val="00C959E7"/>
    <w:rsid w:val="00C961F8"/>
    <w:rsid w:val="00C9635B"/>
    <w:rsid w:val="00C96CCC"/>
    <w:rsid w:val="00C96E81"/>
    <w:rsid w:val="00CA01D1"/>
    <w:rsid w:val="00CA0388"/>
    <w:rsid w:val="00CA044E"/>
    <w:rsid w:val="00CA0618"/>
    <w:rsid w:val="00CA0EAD"/>
    <w:rsid w:val="00CA127B"/>
    <w:rsid w:val="00CA1D14"/>
    <w:rsid w:val="00CA1DE6"/>
    <w:rsid w:val="00CA2126"/>
    <w:rsid w:val="00CA2DE6"/>
    <w:rsid w:val="00CA361B"/>
    <w:rsid w:val="00CA3FBB"/>
    <w:rsid w:val="00CA40D2"/>
    <w:rsid w:val="00CA6DE0"/>
    <w:rsid w:val="00CA774D"/>
    <w:rsid w:val="00CB01CE"/>
    <w:rsid w:val="00CB02F2"/>
    <w:rsid w:val="00CB05FF"/>
    <w:rsid w:val="00CB1CC9"/>
    <w:rsid w:val="00CB268F"/>
    <w:rsid w:val="00CB279D"/>
    <w:rsid w:val="00CB2A8E"/>
    <w:rsid w:val="00CB33B5"/>
    <w:rsid w:val="00CB6247"/>
    <w:rsid w:val="00CC0203"/>
    <w:rsid w:val="00CC02A0"/>
    <w:rsid w:val="00CC032D"/>
    <w:rsid w:val="00CC0568"/>
    <w:rsid w:val="00CC0FBD"/>
    <w:rsid w:val="00CC130F"/>
    <w:rsid w:val="00CC2050"/>
    <w:rsid w:val="00CC21FD"/>
    <w:rsid w:val="00CC253B"/>
    <w:rsid w:val="00CC27F6"/>
    <w:rsid w:val="00CC3083"/>
    <w:rsid w:val="00CC40BD"/>
    <w:rsid w:val="00CC56B1"/>
    <w:rsid w:val="00CC591F"/>
    <w:rsid w:val="00CC5C8A"/>
    <w:rsid w:val="00CC7382"/>
    <w:rsid w:val="00CD01F9"/>
    <w:rsid w:val="00CD0431"/>
    <w:rsid w:val="00CD0B0F"/>
    <w:rsid w:val="00CD1F43"/>
    <w:rsid w:val="00CD20F0"/>
    <w:rsid w:val="00CD24E3"/>
    <w:rsid w:val="00CD25C0"/>
    <w:rsid w:val="00CD2BF2"/>
    <w:rsid w:val="00CD3555"/>
    <w:rsid w:val="00CD3B5E"/>
    <w:rsid w:val="00CD4A02"/>
    <w:rsid w:val="00CD54FB"/>
    <w:rsid w:val="00CD637D"/>
    <w:rsid w:val="00CD6F23"/>
    <w:rsid w:val="00CD6FC0"/>
    <w:rsid w:val="00CD7CDF"/>
    <w:rsid w:val="00CE08B5"/>
    <w:rsid w:val="00CE1E3A"/>
    <w:rsid w:val="00CE30CC"/>
    <w:rsid w:val="00CE32CA"/>
    <w:rsid w:val="00CE3CF7"/>
    <w:rsid w:val="00CE404C"/>
    <w:rsid w:val="00CE46A5"/>
    <w:rsid w:val="00CE5223"/>
    <w:rsid w:val="00CE6092"/>
    <w:rsid w:val="00CE6A72"/>
    <w:rsid w:val="00CE6FBE"/>
    <w:rsid w:val="00CE7F84"/>
    <w:rsid w:val="00CF0D47"/>
    <w:rsid w:val="00CF120C"/>
    <w:rsid w:val="00CF15A7"/>
    <w:rsid w:val="00CF1B41"/>
    <w:rsid w:val="00CF1E31"/>
    <w:rsid w:val="00CF217C"/>
    <w:rsid w:val="00CF27FF"/>
    <w:rsid w:val="00CF2B51"/>
    <w:rsid w:val="00CF2D1F"/>
    <w:rsid w:val="00CF3480"/>
    <w:rsid w:val="00CF3C66"/>
    <w:rsid w:val="00CF47D9"/>
    <w:rsid w:val="00CF486D"/>
    <w:rsid w:val="00CF4F9B"/>
    <w:rsid w:val="00CF5D19"/>
    <w:rsid w:val="00CF6A72"/>
    <w:rsid w:val="00CF720A"/>
    <w:rsid w:val="00CF7CD5"/>
    <w:rsid w:val="00D00CEA"/>
    <w:rsid w:val="00D01A05"/>
    <w:rsid w:val="00D02F26"/>
    <w:rsid w:val="00D035D5"/>
    <w:rsid w:val="00D046D0"/>
    <w:rsid w:val="00D0494F"/>
    <w:rsid w:val="00D04C7F"/>
    <w:rsid w:val="00D0570B"/>
    <w:rsid w:val="00D06821"/>
    <w:rsid w:val="00D078C0"/>
    <w:rsid w:val="00D10A81"/>
    <w:rsid w:val="00D11249"/>
    <w:rsid w:val="00D12540"/>
    <w:rsid w:val="00D12E5C"/>
    <w:rsid w:val="00D1368D"/>
    <w:rsid w:val="00D140F2"/>
    <w:rsid w:val="00D147F8"/>
    <w:rsid w:val="00D159EC"/>
    <w:rsid w:val="00D15D60"/>
    <w:rsid w:val="00D16369"/>
    <w:rsid w:val="00D16E89"/>
    <w:rsid w:val="00D17EB2"/>
    <w:rsid w:val="00D20D09"/>
    <w:rsid w:val="00D21FBD"/>
    <w:rsid w:val="00D22324"/>
    <w:rsid w:val="00D2355D"/>
    <w:rsid w:val="00D23661"/>
    <w:rsid w:val="00D24F5D"/>
    <w:rsid w:val="00D25614"/>
    <w:rsid w:val="00D260C8"/>
    <w:rsid w:val="00D2627F"/>
    <w:rsid w:val="00D26867"/>
    <w:rsid w:val="00D26965"/>
    <w:rsid w:val="00D274FF"/>
    <w:rsid w:val="00D27A6C"/>
    <w:rsid w:val="00D30CC7"/>
    <w:rsid w:val="00D3183D"/>
    <w:rsid w:val="00D318B8"/>
    <w:rsid w:val="00D31CF5"/>
    <w:rsid w:val="00D33A28"/>
    <w:rsid w:val="00D33FE3"/>
    <w:rsid w:val="00D34E35"/>
    <w:rsid w:val="00D35430"/>
    <w:rsid w:val="00D35899"/>
    <w:rsid w:val="00D3687A"/>
    <w:rsid w:val="00D37197"/>
    <w:rsid w:val="00D37D18"/>
    <w:rsid w:val="00D37D87"/>
    <w:rsid w:val="00D40045"/>
    <w:rsid w:val="00D4142B"/>
    <w:rsid w:val="00D4159F"/>
    <w:rsid w:val="00D417C6"/>
    <w:rsid w:val="00D41D1B"/>
    <w:rsid w:val="00D42F22"/>
    <w:rsid w:val="00D4354F"/>
    <w:rsid w:val="00D4381D"/>
    <w:rsid w:val="00D44F51"/>
    <w:rsid w:val="00D452CF"/>
    <w:rsid w:val="00D46317"/>
    <w:rsid w:val="00D466A3"/>
    <w:rsid w:val="00D47061"/>
    <w:rsid w:val="00D47063"/>
    <w:rsid w:val="00D474C7"/>
    <w:rsid w:val="00D50274"/>
    <w:rsid w:val="00D50441"/>
    <w:rsid w:val="00D50879"/>
    <w:rsid w:val="00D5235E"/>
    <w:rsid w:val="00D53304"/>
    <w:rsid w:val="00D534BF"/>
    <w:rsid w:val="00D53B6B"/>
    <w:rsid w:val="00D541DA"/>
    <w:rsid w:val="00D54D97"/>
    <w:rsid w:val="00D550A7"/>
    <w:rsid w:val="00D55723"/>
    <w:rsid w:val="00D562E9"/>
    <w:rsid w:val="00D56334"/>
    <w:rsid w:val="00D56978"/>
    <w:rsid w:val="00D57188"/>
    <w:rsid w:val="00D576EC"/>
    <w:rsid w:val="00D577A4"/>
    <w:rsid w:val="00D57CFD"/>
    <w:rsid w:val="00D61119"/>
    <w:rsid w:val="00D6168B"/>
    <w:rsid w:val="00D61AA2"/>
    <w:rsid w:val="00D62027"/>
    <w:rsid w:val="00D62681"/>
    <w:rsid w:val="00D63430"/>
    <w:rsid w:val="00D63FF7"/>
    <w:rsid w:val="00D64B71"/>
    <w:rsid w:val="00D65110"/>
    <w:rsid w:val="00D675D6"/>
    <w:rsid w:val="00D67661"/>
    <w:rsid w:val="00D70C69"/>
    <w:rsid w:val="00D711A2"/>
    <w:rsid w:val="00D715F7"/>
    <w:rsid w:val="00D716E3"/>
    <w:rsid w:val="00D72A04"/>
    <w:rsid w:val="00D732A6"/>
    <w:rsid w:val="00D75C1C"/>
    <w:rsid w:val="00D76135"/>
    <w:rsid w:val="00D81CE0"/>
    <w:rsid w:val="00D82978"/>
    <w:rsid w:val="00D8352F"/>
    <w:rsid w:val="00D84D16"/>
    <w:rsid w:val="00D85204"/>
    <w:rsid w:val="00D85F30"/>
    <w:rsid w:val="00D870D0"/>
    <w:rsid w:val="00D87F18"/>
    <w:rsid w:val="00D91D71"/>
    <w:rsid w:val="00D92685"/>
    <w:rsid w:val="00D9299E"/>
    <w:rsid w:val="00D93835"/>
    <w:rsid w:val="00D9391D"/>
    <w:rsid w:val="00D942AB"/>
    <w:rsid w:val="00D950E8"/>
    <w:rsid w:val="00D9576B"/>
    <w:rsid w:val="00D971FF"/>
    <w:rsid w:val="00DA0D19"/>
    <w:rsid w:val="00DA1097"/>
    <w:rsid w:val="00DA2EDB"/>
    <w:rsid w:val="00DA2F80"/>
    <w:rsid w:val="00DA343B"/>
    <w:rsid w:val="00DA3B5E"/>
    <w:rsid w:val="00DA439E"/>
    <w:rsid w:val="00DA5742"/>
    <w:rsid w:val="00DA6382"/>
    <w:rsid w:val="00DA6549"/>
    <w:rsid w:val="00DA7075"/>
    <w:rsid w:val="00DB0E3B"/>
    <w:rsid w:val="00DB1364"/>
    <w:rsid w:val="00DB20D5"/>
    <w:rsid w:val="00DB2213"/>
    <w:rsid w:val="00DB283D"/>
    <w:rsid w:val="00DB3572"/>
    <w:rsid w:val="00DB3830"/>
    <w:rsid w:val="00DB3B84"/>
    <w:rsid w:val="00DB3D32"/>
    <w:rsid w:val="00DB432B"/>
    <w:rsid w:val="00DB4F29"/>
    <w:rsid w:val="00DB5436"/>
    <w:rsid w:val="00DB5E3C"/>
    <w:rsid w:val="00DB6304"/>
    <w:rsid w:val="00DB643B"/>
    <w:rsid w:val="00DB6454"/>
    <w:rsid w:val="00DB674E"/>
    <w:rsid w:val="00DB6DC6"/>
    <w:rsid w:val="00DB6E35"/>
    <w:rsid w:val="00DB7581"/>
    <w:rsid w:val="00DC00DA"/>
    <w:rsid w:val="00DC11F1"/>
    <w:rsid w:val="00DC1399"/>
    <w:rsid w:val="00DC2858"/>
    <w:rsid w:val="00DC28E7"/>
    <w:rsid w:val="00DC3ABC"/>
    <w:rsid w:val="00DC41AF"/>
    <w:rsid w:val="00DC434E"/>
    <w:rsid w:val="00DC5C14"/>
    <w:rsid w:val="00DC5D43"/>
    <w:rsid w:val="00DC61A5"/>
    <w:rsid w:val="00DC637F"/>
    <w:rsid w:val="00DC7080"/>
    <w:rsid w:val="00DD0466"/>
    <w:rsid w:val="00DD09A7"/>
    <w:rsid w:val="00DD0C00"/>
    <w:rsid w:val="00DD3498"/>
    <w:rsid w:val="00DD3998"/>
    <w:rsid w:val="00DD39FF"/>
    <w:rsid w:val="00DD4415"/>
    <w:rsid w:val="00DD4489"/>
    <w:rsid w:val="00DD56A0"/>
    <w:rsid w:val="00DD6F4C"/>
    <w:rsid w:val="00DD79CE"/>
    <w:rsid w:val="00DE033D"/>
    <w:rsid w:val="00DE087E"/>
    <w:rsid w:val="00DE1295"/>
    <w:rsid w:val="00DE160F"/>
    <w:rsid w:val="00DE223E"/>
    <w:rsid w:val="00DE28EF"/>
    <w:rsid w:val="00DE2B0C"/>
    <w:rsid w:val="00DE360F"/>
    <w:rsid w:val="00DE37AC"/>
    <w:rsid w:val="00DE3952"/>
    <w:rsid w:val="00DE3B9D"/>
    <w:rsid w:val="00DE464E"/>
    <w:rsid w:val="00DE58DC"/>
    <w:rsid w:val="00DE5955"/>
    <w:rsid w:val="00DE6502"/>
    <w:rsid w:val="00DE65D9"/>
    <w:rsid w:val="00DE6AD8"/>
    <w:rsid w:val="00DE6BE4"/>
    <w:rsid w:val="00DE6F26"/>
    <w:rsid w:val="00DE707D"/>
    <w:rsid w:val="00DE73B0"/>
    <w:rsid w:val="00DF0582"/>
    <w:rsid w:val="00DF1A46"/>
    <w:rsid w:val="00DF249B"/>
    <w:rsid w:val="00DF2715"/>
    <w:rsid w:val="00DF4811"/>
    <w:rsid w:val="00DF52E2"/>
    <w:rsid w:val="00DF541F"/>
    <w:rsid w:val="00DF5F71"/>
    <w:rsid w:val="00DF6536"/>
    <w:rsid w:val="00DF6F5C"/>
    <w:rsid w:val="00DF7FF5"/>
    <w:rsid w:val="00E00243"/>
    <w:rsid w:val="00E00C80"/>
    <w:rsid w:val="00E01022"/>
    <w:rsid w:val="00E01489"/>
    <w:rsid w:val="00E02216"/>
    <w:rsid w:val="00E02259"/>
    <w:rsid w:val="00E0246F"/>
    <w:rsid w:val="00E02C58"/>
    <w:rsid w:val="00E03081"/>
    <w:rsid w:val="00E031DE"/>
    <w:rsid w:val="00E032E7"/>
    <w:rsid w:val="00E059B2"/>
    <w:rsid w:val="00E0611B"/>
    <w:rsid w:val="00E067FA"/>
    <w:rsid w:val="00E06A71"/>
    <w:rsid w:val="00E0703B"/>
    <w:rsid w:val="00E07F84"/>
    <w:rsid w:val="00E106D1"/>
    <w:rsid w:val="00E10B82"/>
    <w:rsid w:val="00E11F34"/>
    <w:rsid w:val="00E12E93"/>
    <w:rsid w:val="00E12F41"/>
    <w:rsid w:val="00E12F5E"/>
    <w:rsid w:val="00E13419"/>
    <w:rsid w:val="00E135EA"/>
    <w:rsid w:val="00E13728"/>
    <w:rsid w:val="00E13B77"/>
    <w:rsid w:val="00E148FA"/>
    <w:rsid w:val="00E15672"/>
    <w:rsid w:val="00E16FF5"/>
    <w:rsid w:val="00E17159"/>
    <w:rsid w:val="00E17866"/>
    <w:rsid w:val="00E1792B"/>
    <w:rsid w:val="00E20913"/>
    <w:rsid w:val="00E217C6"/>
    <w:rsid w:val="00E22B09"/>
    <w:rsid w:val="00E2351F"/>
    <w:rsid w:val="00E25273"/>
    <w:rsid w:val="00E25478"/>
    <w:rsid w:val="00E25C38"/>
    <w:rsid w:val="00E26504"/>
    <w:rsid w:val="00E26AE1"/>
    <w:rsid w:val="00E31852"/>
    <w:rsid w:val="00E325E5"/>
    <w:rsid w:val="00E327F5"/>
    <w:rsid w:val="00E32DBD"/>
    <w:rsid w:val="00E33BE7"/>
    <w:rsid w:val="00E3415D"/>
    <w:rsid w:val="00E363B1"/>
    <w:rsid w:val="00E368AE"/>
    <w:rsid w:val="00E36A50"/>
    <w:rsid w:val="00E37479"/>
    <w:rsid w:val="00E37B5A"/>
    <w:rsid w:val="00E40172"/>
    <w:rsid w:val="00E413F0"/>
    <w:rsid w:val="00E42B8C"/>
    <w:rsid w:val="00E432FD"/>
    <w:rsid w:val="00E4436B"/>
    <w:rsid w:val="00E449C8"/>
    <w:rsid w:val="00E47501"/>
    <w:rsid w:val="00E47D94"/>
    <w:rsid w:val="00E5035F"/>
    <w:rsid w:val="00E50661"/>
    <w:rsid w:val="00E50D12"/>
    <w:rsid w:val="00E52376"/>
    <w:rsid w:val="00E523FA"/>
    <w:rsid w:val="00E53325"/>
    <w:rsid w:val="00E533E7"/>
    <w:rsid w:val="00E535DA"/>
    <w:rsid w:val="00E543B7"/>
    <w:rsid w:val="00E549A0"/>
    <w:rsid w:val="00E55DD2"/>
    <w:rsid w:val="00E570D9"/>
    <w:rsid w:val="00E57932"/>
    <w:rsid w:val="00E607EC"/>
    <w:rsid w:val="00E614D6"/>
    <w:rsid w:val="00E61A82"/>
    <w:rsid w:val="00E62B4B"/>
    <w:rsid w:val="00E62EDD"/>
    <w:rsid w:val="00E62FC6"/>
    <w:rsid w:val="00E63000"/>
    <w:rsid w:val="00E6355A"/>
    <w:rsid w:val="00E648EE"/>
    <w:rsid w:val="00E65D02"/>
    <w:rsid w:val="00E6785B"/>
    <w:rsid w:val="00E7376D"/>
    <w:rsid w:val="00E7414B"/>
    <w:rsid w:val="00E757DC"/>
    <w:rsid w:val="00E75D37"/>
    <w:rsid w:val="00E76E05"/>
    <w:rsid w:val="00E77E2A"/>
    <w:rsid w:val="00E80CF3"/>
    <w:rsid w:val="00E823D8"/>
    <w:rsid w:val="00E8259F"/>
    <w:rsid w:val="00E82F64"/>
    <w:rsid w:val="00E839B4"/>
    <w:rsid w:val="00E83D8A"/>
    <w:rsid w:val="00E8428B"/>
    <w:rsid w:val="00E8432B"/>
    <w:rsid w:val="00E8577E"/>
    <w:rsid w:val="00E85DF2"/>
    <w:rsid w:val="00E86A62"/>
    <w:rsid w:val="00E871EE"/>
    <w:rsid w:val="00E8780E"/>
    <w:rsid w:val="00E916F3"/>
    <w:rsid w:val="00E9291F"/>
    <w:rsid w:val="00E92F72"/>
    <w:rsid w:val="00E9307A"/>
    <w:rsid w:val="00E9312B"/>
    <w:rsid w:val="00E936B6"/>
    <w:rsid w:val="00E93D30"/>
    <w:rsid w:val="00E95DCD"/>
    <w:rsid w:val="00E970A3"/>
    <w:rsid w:val="00E97326"/>
    <w:rsid w:val="00E97D91"/>
    <w:rsid w:val="00EA016D"/>
    <w:rsid w:val="00EA0D7C"/>
    <w:rsid w:val="00EA0E8D"/>
    <w:rsid w:val="00EA21FC"/>
    <w:rsid w:val="00EA29A9"/>
    <w:rsid w:val="00EA29BA"/>
    <w:rsid w:val="00EA3411"/>
    <w:rsid w:val="00EA35C2"/>
    <w:rsid w:val="00EA495F"/>
    <w:rsid w:val="00EA54F9"/>
    <w:rsid w:val="00EA5CC7"/>
    <w:rsid w:val="00EA6B42"/>
    <w:rsid w:val="00EA7882"/>
    <w:rsid w:val="00EB0AC4"/>
    <w:rsid w:val="00EB0F8B"/>
    <w:rsid w:val="00EB28FC"/>
    <w:rsid w:val="00EB340F"/>
    <w:rsid w:val="00EB3AB6"/>
    <w:rsid w:val="00EB3AD9"/>
    <w:rsid w:val="00EB625E"/>
    <w:rsid w:val="00EB6510"/>
    <w:rsid w:val="00EB671C"/>
    <w:rsid w:val="00EB6EE6"/>
    <w:rsid w:val="00EB70E0"/>
    <w:rsid w:val="00EB73CA"/>
    <w:rsid w:val="00EC00BA"/>
    <w:rsid w:val="00EC01A8"/>
    <w:rsid w:val="00EC0235"/>
    <w:rsid w:val="00EC04FA"/>
    <w:rsid w:val="00EC11B0"/>
    <w:rsid w:val="00EC14A1"/>
    <w:rsid w:val="00EC174B"/>
    <w:rsid w:val="00EC1C20"/>
    <w:rsid w:val="00EC2F8A"/>
    <w:rsid w:val="00EC33A9"/>
    <w:rsid w:val="00EC364A"/>
    <w:rsid w:val="00EC380C"/>
    <w:rsid w:val="00EC5995"/>
    <w:rsid w:val="00EC763E"/>
    <w:rsid w:val="00EC76D8"/>
    <w:rsid w:val="00EC79A8"/>
    <w:rsid w:val="00ED00E0"/>
    <w:rsid w:val="00ED0DF3"/>
    <w:rsid w:val="00ED1737"/>
    <w:rsid w:val="00ED1789"/>
    <w:rsid w:val="00ED2BC4"/>
    <w:rsid w:val="00ED407A"/>
    <w:rsid w:val="00ED4262"/>
    <w:rsid w:val="00ED4561"/>
    <w:rsid w:val="00ED4DFC"/>
    <w:rsid w:val="00ED530E"/>
    <w:rsid w:val="00ED5851"/>
    <w:rsid w:val="00ED5A50"/>
    <w:rsid w:val="00ED5B33"/>
    <w:rsid w:val="00ED6B59"/>
    <w:rsid w:val="00ED6CD7"/>
    <w:rsid w:val="00ED7087"/>
    <w:rsid w:val="00ED7153"/>
    <w:rsid w:val="00ED74A1"/>
    <w:rsid w:val="00ED7B81"/>
    <w:rsid w:val="00EE1B4F"/>
    <w:rsid w:val="00EE1ECB"/>
    <w:rsid w:val="00EE3BEA"/>
    <w:rsid w:val="00EE42E9"/>
    <w:rsid w:val="00EE4836"/>
    <w:rsid w:val="00EE4D4F"/>
    <w:rsid w:val="00EE7520"/>
    <w:rsid w:val="00EF0DDC"/>
    <w:rsid w:val="00EF112D"/>
    <w:rsid w:val="00EF1B98"/>
    <w:rsid w:val="00EF1D33"/>
    <w:rsid w:val="00EF1E0A"/>
    <w:rsid w:val="00EF3A0A"/>
    <w:rsid w:val="00EF3E81"/>
    <w:rsid w:val="00EF4112"/>
    <w:rsid w:val="00EF462E"/>
    <w:rsid w:val="00EF464B"/>
    <w:rsid w:val="00EF494E"/>
    <w:rsid w:val="00EF5A9D"/>
    <w:rsid w:val="00EF5ADC"/>
    <w:rsid w:val="00EF5F0F"/>
    <w:rsid w:val="00EF68B8"/>
    <w:rsid w:val="00EF71C3"/>
    <w:rsid w:val="00EF7935"/>
    <w:rsid w:val="00F0133B"/>
    <w:rsid w:val="00F03922"/>
    <w:rsid w:val="00F03F41"/>
    <w:rsid w:val="00F05EBD"/>
    <w:rsid w:val="00F06043"/>
    <w:rsid w:val="00F063A8"/>
    <w:rsid w:val="00F06F24"/>
    <w:rsid w:val="00F07CB2"/>
    <w:rsid w:val="00F104C6"/>
    <w:rsid w:val="00F10F6C"/>
    <w:rsid w:val="00F11067"/>
    <w:rsid w:val="00F110B8"/>
    <w:rsid w:val="00F13C3E"/>
    <w:rsid w:val="00F148D5"/>
    <w:rsid w:val="00F14C42"/>
    <w:rsid w:val="00F14C60"/>
    <w:rsid w:val="00F14D4D"/>
    <w:rsid w:val="00F153FD"/>
    <w:rsid w:val="00F154A5"/>
    <w:rsid w:val="00F16429"/>
    <w:rsid w:val="00F1768D"/>
    <w:rsid w:val="00F20614"/>
    <w:rsid w:val="00F210FA"/>
    <w:rsid w:val="00F217C7"/>
    <w:rsid w:val="00F225EC"/>
    <w:rsid w:val="00F22D24"/>
    <w:rsid w:val="00F22E3E"/>
    <w:rsid w:val="00F23061"/>
    <w:rsid w:val="00F23F7D"/>
    <w:rsid w:val="00F244F2"/>
    <w:rsid w:val="00F250B1"/>
    <w:rsid w:val="00F25EA9"/>
    <w:rsid w:val="00F266BA"/>
    <w:rsid w:val="00F26B0E"/>
    <w:rsid w:val="00F3007D"/>
    <w:rsid w:val="00F312A4"/>
    <w:rsid w:val="00F31415"/>
    <w:rsid w:val="00F3284F"/>
    <w:rsid w:val="00F33433"/>
    <w:rsid w:val="00F344FF"/>
    <w:rsid w:val="00F34F8C"/>
    <w:rsid w:val="00F35889"/>
    <w:rsid w:val="00F364C4"/>
    <w:rsid w:val="00F37286"/>
    <w:rsid w:val="00F3756B"/>
    <w:rsid w:val="00F3778A"/>
    <w:rsid w:val="00F37955"/>
    <w:rsid w:val="00F40E29"/>
    <w:rsid w:val="00F41BDD"/>
    <w:rsid w:val="00F423FE"/>
    <w:rsid w:val="00F4292B"/>
    <w:rsid w:val="00F42B6E"/>
    <w:rsid w:val="00F4329A"/>
    <w:rsid w:val="00F43DCE"/>
    <w:rsid w:val="00F451BE"/>
    <w:rsid w:val="00F45C8A"/>
    <w:rsid w:val="00F47300"/>
    <w:rsid w:val="00F47CA4"/>
    <w:rsid w:val="00F5086B"/>
    <w:rsid w:val="00F510E5"/>
    <w:rsid w:val="00F51887"/>
    <w:rsid w:val="00F51BF7"/>
    <w:rsid w:val="00F540F0"/>
    <w:rsid w:val="00F543D9"/>
    <w:rsid w:val="00F555AD"/>
    <w:rsid w:val="00F55CF7"/>
    <w:rsid w:val="00F57133"/>
    <w:rsid w:val="00F600B3"/>
    <w:rsid w:val="00F600E8"/>
    <w:rsid w:val="00F60900"/>
    <w:rsid w:val="00F60D4E"/>
    <w:rsid w:val="00F61C79"/>
    <w:rsid w:val="00F624B8"/>
    <w:rsid w:val="00F6446B"/>
    <w:rsid w:val="00F64487"/>
    <w:rsid w:val="00F644CD"/>
    <w:rsid w:val="00F644D5"/>
    <w:rsid w:val="00F657DB"/>
    <w:rsid w:val="00F65B5A"/>
    <w:rsid w:val="00F738A0"/>
    <w:rsid w:val="00F74FD7"/>
    <w:rsid w:val="00F7518B"/>
    <w:rsid w:val="00F7520E"/>
    <w:rsid w:val="00F75436"/>
    <w:rsid w:val="00F75602"/>
    <w:rsid w:val="00F7586A"/>
    <w:rsid w:val="00F75A5F"/>
    <w:rsid w:val="00F75E07"/>
    <w:rsid w:val="00F764CF"/>
    <w:rsid w:val="00F8084F"/>
    <w:rsid w:val="00F81593"/>
    <w:rsid w:val="00F81E92"/>
    <w:rsid w:val="00F82052"/>
    <w:rsid w:val="00F82057"/>
    <w:rsid w:val="00F825F8"/>
    <w:rsid w:val="00F83203"/>
    <w:rsid w:val="00F8376A"/>
    <w:rsid w:val="00F84580"/>
    <w:rsid w:val="00F84BB2"/>
    <w:rsid w:val="00F84F10"/>
    <w:rsid w:val="00F84F6A"/>
    <w:rsid w:val="00F85134"/>
    <w:rsid w:val="00F859C3"/>
    <w:rsid w:val="00F878BA"/>
    <w:rsid w:val="00F87EAF"/>
    <w:rsid w:val="00F90683"/>
    <w:rsid w:val="00F915F6"/>
    <w:rsid w:val="00F91EFA"/>
    <w:rsid w:val="00F927A4"/>
    <w:rsid w:val="00F92E06"/>
    <w:rsid w:val="00F937DD"/>
    <w:rsid w:val="00F939B6"/>
    <w:rsid w:val="00F961BA"/>
    <w:rsid w:val="00F96E16"/>
    <w:rsid w:val="00F97CED"/>
    <w:rsid w:val="00FA0287"/>
    <w:rsid w:val="00FA08CB"/>
    <w:rsid w:val="00FA0B4E"/>
    <w:rsid w:val="00FA0F40"/>
    <w:rsid w:val="00FA1BA8"/>
    <w:rsid w:val="00FA3893"/>
    <w:rsid w:val="00FA4D5B"/>
    <w:rsid w:val="00FA501E"/>
    <w:rsid w:val="00FA52F0"/>
    <w:rsid w:val="00FA550E"/>
    <w:rsid w:val="00FA5928"/>
    <w:rsid w:val="00FA5C55"/>
    <w:rsid w:val="00FA5F65"/>
    <w:rsid w:val="00FA60E7"/>
    <w:rsid w:val="00FA68AA"/>
    <w:rsid w:val="00FA6E72"/>
    <w:rsid w:val="00FB052B"/>
    <w:rsid w:val="00FB1A32"/>
    <w:rsid w:val="00FB2C9B"/>
    <w:rsid w:val="00FB3B43"/>
    <w:rsid w:val="00FB4474"/>
    <w:rsid w:val="00FB4D26"/>
    <w:rsid w:val="00FB6843"/>
    <w:rsid w:val="00FB6EDA"/>
    <w:rsid w:val="00FB749A"/>
    <w:rsid w:val="00FB78AF"/>
    <w:rsid w:val="00FC0356"/>
    <w:rsid w:val="00FC088C"/>
    <w:rsid w:val="00FC0E07"/>
    <w:rsid w:val="00FC1255"/>
    <w:rsid w:val="00FC2BF3"/>
    <w:rsid w:val="00FC2CED"/>
    <w:rsid w:val="00FC30AD"/>
    <w:rsid w:val="00FC47EC"/>
    <w:rsid w:val="00FC4A43"/>
    <w:rsid w:val="00FC4DC5"/>
    <w:rsid w:val="00FC52AB"/>
    <w:rsid w:val="00FC5E8B"/>
    <w:rsid w:val="00FD012F"/>
    <w:rsid w:val="00FD05F5"/>
    <w:rsid w:val="00FD18C3"/>
    <w:rsid w:val="00FD1959"/>
    <w:rsid w:val="00FD238E"/>
    <w:rsid w:val="00FD2A43"/>
    <w:rsid w:val="00FD3124"/>
    <w:rsid w:val="00FD440F"/>
    <w:rsid w:val="00FD5A94"/>
    <w:rsid w:val="00FD5CB6"/>
    <w:rsid w:val="00FD6AE7"/>
    <w:rsid w:val="00FE047D"/>
    <w:rsid w:val="00FE051A"/>
    <w:rsid w:val="00FE0F80"/>
    <w:rsid w:val="00FE260E"/>
    <w:rsid w:val="00FE26C8"/>
    <w:rsid w:val="00FE2E35"/>
    <w:rsid w:val="00FE311E"/>
    <w:rsid w:val="00FE3E81"/>
    <w:rsid w:val="00FE445F"/>
    <w:rsid w:val="00FE48C7"/>
    <w:rsid w:val="00FE506A"/>
    <w:rsid w:val="00FE5173"/>
    <w:rsid w:val="00FE555B"/>
    <w:rsid w:val="00FE5E5D"/>
    <w:rsid w:val="00FE6FA0"/>
    <w:rsid w:val="00FF00CE"/>
    <w:rsid w:val="00FF0C95"/>
    <w:rsid w:val="00FF1DFE"/>
    <w:rsid w:val="00FF2178"/>
    <w:rsid w:val="00FF2BF9"/>
    <w:rsid w:val="00FF2ED0"/>
    <w:rsid w:val="00FF320B"/>
    <w:rsid w:val="00FF3818"/>
    <w:rsid w:val="00FF4101"/>
    <w:rsid w:val="00FF5C01"/>
    <w:rsid w:val="00FF5EFA"/>
    <w:rsid w:val="00FF5F45"/>
    <w:rsid w:val="00FF6AD6"/>
    <w:rsid w:val="00FF6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1"/>
    <w:rsid w:val="00C94AA3"/>
    <w:rPr>
      <w:sz w:val="18"/>
      <w:szCs w:val="18"/>
    </w:rPr>
  </w:style>
  <w:style w:type="character" w:customStyle="1" w:styleId="Char1">
    <w:name w:val="批注框文本 Char"/>
    <w:basedOn w:val="a0"/>
    <w:link w:val="a8"/>
    <w:rsid w:val="00C94AA3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1"/>
    <w:rsid w:val="00C94AA3"/>
    <w:rPr>
      <w:sz w:val="18"/>
      <w:szCs w:val="18"/>
    </w:rPr>
  </w:style>
  <w:style w:type="character" w:customStyle="1" w:styleId="Char1">
    <w:name w:val="批注框文本 Char"/>
    <w:basedOn w:val="a0"/>
    <w:link w:val="a8"/>
    <w:rsid w:val="00C94AA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6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2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6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2.bin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5" Type="http://schemas.openxmlformats.org/officeDocument/2006/relationships/settings" Target="settings.xml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AA7181-CFE2-4822-B0DE-A0C7817FE7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51</TotalTime>
  <Pages>5</Pages>
  <Words>615</Words>
  <Characters>3511</Characters>
  <Application>Microsoft Office Word</Application>
  <DocSecurity>0</DocSecurity>
  <Lines>29</Lines>
  <Paragraphs>8</Paragraphs>
  <ScaleCrop>false</ScaleCrop>
  <Company>Microsoft</Company>
  <LinksUpToDate>false</LinksUpToDate>
  <CharactersWithSpaces>4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734</cp:revision>
  <dcterms:created xsi:type="dcterms:W3CDTF">2020-04-13T01:21:00Z</dcterms:created>
  <dcterms:modified xsi:type="dcterms:W3CDTF">2020-05-02T12:42:00Z</dcterms:modified>
</cp:coreProperties>
</file>